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5782C3B" w14:textId="59BC67BB" w:rsidR="00293D9B" w:rsidRPr="00F94066" w:rsidRDefault="005D08D5" w:rsidP="00337D47">
      <w:pPr>
        <w:spacing w:after="0" w:line="36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bookmarkStart w:id="0" w:name="_GoBack"/>
      <w:bookmarkEnd w:id="0"/>
      <w:r w:rsidRPr="005D08D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1" locked="0" layoutInCell="1" allowOverlap="1" wp14:anchorId="5F03C1AC" wp14:editId="1A463398">
            <wp:simplePos x="0" y="0"/>
            <wp:positionH relativeFrom="page">
              <wp:align>center</wp:align>
            </wp:positionH>
            <wp:positionV relativeFrom="paragraph">
              <wp:posOffset>0</wp:posOffset>
            </wp:positionV>
            <wp:extent cx="6619875" cy="9215120"/>
            <wp:effectExtent l="0" t="0" r="9525" b="5080"/>
            <wp:wrapTight wrapText="bothSides">
              <wp:wrapPolygon edited="0">
                <wp:start x="0" y="0"/>
                <wp:lineTo x="0" y="21567"/>
                <wp:lineTo x="21569" y="21567"/>
                <wp:lineTo x="21569" y="0"/>
                <wp:lineTo x="0" y="0"/>
              </wp:wrapPolygon>
            </wp:wrapTight>
            <wp:docPr id="2" name="Рисунок 2" descr="G:\дела на сентябрь\титульные листы (сканы), программы, 2021-2022\математика, 5-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дела на сентябрь\титульные листы (сканы), программы, 2021-2022\математика, 5-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32"/>
                    <a:stretch/>
                  </pic:blipFill>
                  <pic:spPr bwMode="auto">
                    <a:xfrm>
                      <a:off x="0" y="0"/>
                      <a:ext cx="6620279" cy="921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B6A617A" w14:textId="418D2651" w:rsidR="00F70E79" w:rsidRDefault="00F70E79" w:rsidP="00337D47">
      <w:pPr>
        <w:pStyle w:val="a4"/>
        <w:spacing w:line="360" w:lineRule="auto"/>
        <w:ind w:left="1050"/>
        <w:rPr>
          <w:rFonts w:ascii="Times New Roman" w:hAnsi="Times New Roman" w:cs="Times New Roman"/>
          <w:b/>
          <w:sz w:val="28"/>
          <w:szCs w:val="28"/>
        </w:rPr>
      </w:pPr>
      <w:bookmarkStart w:id="1" w:name="_Hlk39861670"/>
      <w:bookmarkEnd w:id="1"/>
    </w:p>
    <w:p w14:paraId="5E459AB0" w14:textId="77777777" w:rsidR="00345129" w:rsidRPr="000B6A23" w:rsidRDefault="000B6A23" w:rsidP="00337D47">
      <w:pPr>
        <w:pStyle w:val="a4"/>
        <w:spacing w:line="360" w:lineRule="auto"/>
        <w:ind w:left="1050"/>
        <w:rPr>
          <w:rFonts w:ascii="Times New Roman" w:hAnsi="Times New Roman" w:cs="Times New Roman"/>
          <w:b/>
          <w:sz w:val="28"/>
          <w:szCs w:val="28"/>
        </w:rPr>
      </w:pPr>
      <w:r w:rsidRPr="000B6A23">
        <w:rPr>
          <w:rFonts w:ascii="Times New Roman" w:hAnsi="Times New Roman" w:cs="Times New Roman"/>
          <w:b/>
          <w:sz w:val="28"/>
          <w:szCs w:val="28"/>
        </w:rPr>
        <w:t xml:space="preserve">1. </w:t>
      </w:r>
      <w:proofErr w:type="gramStart"/>
      <w:r w:rsidRPr="000B6A23">
        <w:rPr>
          <w:rFonts w:ascii="Times New Roman" w:hAnsi="Times New Roman" w:cs="Times New Roman"/>
          <w:b/>
          <w:sz w:val="28"/>
          <w:szCs w:val="28"/>
        </w:rPr>
        <w:t xml:space="preserve">Планируемые </w:t>
      </w:r>
      <w:r w:rsidR="00345129" w:rsidRPr="000B6A23">
        <w:rPr>
          <w:rFonts w:ascii="Times New Roman" w:hAnsi="Times New Roman" w:cs="Times New Roman"/>
          <w:b/>
          <w:sz w:val="28"/>
          <w:szCs w:val="28"/>
        </w:rPr>
        <w:t xml:space="preserve"> результаты</w:t>
      </w:r>
      <w:proofErr w:type="gramEnd"/>
      <w:r w:rsidR="00345129" w:rsidRPr="000B6A23">
        <w:rPr>
          <w:rFonts w:ascii="Times New Roman" w:hAnsi="Times New Roman" w:cs="Times New Roman"/>
          <w:b/>
          <w:sz w:val="28"/>
          <w:szCs w:val="28"/>
        </w:rPr>
        <w:t xml:space="preserve"> освоения учебного предмета</w:t>
      </w:r>
    </w:p>
    <w:p w14:paraId="2F4C482D" w14:textId="77777777" w:rsidR="007B662C" w:rsidRPr="002477D4" w:rsidRDefault="007B662C" w:rsidP="00337D47">
      <w:pPr>
        <w:pStyle w:val="Style27"/>
        <w:widowControl/>
        <w:spacing w:before="120" w:line="360" w:lineRule="auto"/>
        <w:ind w:firstLine="0"/>
        <w:jc w:val="left"/>
        <w:rPr>
          <w:rStyle w:val="FontStyle52"/>
          <w:sz w:val="24"/>
          <w:szCs w:val="24"/>
        </w:rPr>
      </w:pPr>
      <w:r w:rsidRPr="002477D4">
        <w:rPr>
          <w:rStyle w:val="FontStyle52"/>
          <w:sz w:val="24"/>
          <w:szCs w:val="24"/>
        </w:rPr>
        <w:t>Изучение математики в основной школе дает возможность обучающимся дос</w:t>
      </w:r>
      <w:r w:rsidRPr="002477D4">
        <w:rPr>
          <w:rStyle w:val="FontStyle52"/>
          <w:sz w:val="24"/>
          <w:szCs w:val="24"/>
        </w:rPr>
        <w:softHyphen/>
        <w:t>тичь следую</w:t>
      </w:r>
      <w:r w:rsidRPr="002477D4">
        <w:rPr>
          <w:rStyle w:val="FontStyle52"/>
          <w:sz w:val="24"/>
          <w:szCs w:val="24"/>
        </w:rPr>
        <w:softHyphen/>
        <w:t xml:space="preserve">щих результатов развития: </w:t>
      </w:r>
    </w:p>
    <w:p w14:paraId="1C79B1F4" w14:textId="77777777" w:rsidR="007B662C" w:rsidRPr="002477D4" w:rsidRDefault="007B662C" w:rsidP="00337D47">
      <w:pPr>
        <w:pStyle w:val="Style27"/>
        <w:widowControl/>
        <w:spacing w:before="120" w:line="360" w:lineRule="auto"/>
        <w:ind w:firstLine="0"/>
        <w:jc w:val="left"/>
        <w:rPr>
          <w:rStyle w:val="FontStyle52"/>
          <w:b/>
          <w:i/>
          <w:iCs/>
          <w:sz w:val="24"/>
          <w:szCs w:val="24"/>
        </w:rPr>
      </w:pPr>
      <w:r w:rsidRPr="002477D4">
        <w:rPr>
          <w:rStyle w:val="FontStyle51"/>
          <w:b/>
          <w:sz w:val="24"/>
          <w:szCs w:val="24"/>
          <w:lang w:val="en-US"/>
        </w:rPr>
        <w:t>I</w:t>
      </w:r>
      <w:r w:rsidRPr="002477D4">
        <w:rPr>
          <w:rStyle w:val="FontStyle51"/>
          <w:b/>
          <w:sz w:val="24"/>
          <w:szCs w:val="24"/>
        </w:rPr>
        <w:tab/>
      </w:r>
      <w:proofErr w:type="gramStart"/>
      <w:r w:rsidRPr="002477D4">
        <w:rPr>
          <w:rStyle w:val="FontStyle51"/>
          <w:b/>
          <w:i/>
          <w:sz w:val="24"/>
          <w:szCs w:val="24"/>
        </w:rPr>
        <w:t>В</w:t>
      </w:r>
      <w:r w:rsidRPr="002477D4">
        <w:rPr>
          <w:rStyle w:val="FontStyle50"/>
          <w:b/>
          <w:sz w:val="24"/>
          <w:szCs w:val="24"/>
        </w:rPr>
        <w:t xml:space="preserve">  личностном</w:t>
      </w:r>
      <w:proofErr w:type="gramEnd"/>
      <w:r w:rsidRPr="002477D4">
        <w:rPr>
          <w:rStyle w:val="FontStyle50"/>
          <w:b/>
          <w:sz w:val="24"/>
          <w:szCs w:val="24"/>
        </w:rPr>
        <w:t xml:space="preserve"> направлении:</w:t>
      </w:r>
    </w:p>
    <w:p w14:paraId="03AC9BAF" w14:textId="77777777" w:rsidR="007B662C" w:rsidRPr="002477D4" w:rsidRDefault="007B662C" w:rsidP="00337D47">
      <w:pPr>
        <w:tabs>
          <w:tab w:val="left" w:pos="0"/>
        </w:tabs>
        <w:spacing w:after="0" w:line="360" w:lineRule="auto"/>
        <w:rPr>
          <w:rStyle w:val="FontStyle52"/>
          <w:sz w:val="24"/>
          <w:szCs w:val="24"/>
        </w:rPr>
      </w:pPr>
      <w:r w:rsidRPr="002477D4">
        <w:rPr>
          <w:rStyle w:val="FontStyle52"/>
          <w:sz w:val="24"/>
          <w:szCs w:val="24"/>
        </w:rPr>
        <w:t xml:space="preserve">           •</w:t>
      </w:r>
      <w:r w:rsidRPr="002477D4">
        <w:rPr>
          <w:rStyle w:val="FontStyle52"/>
          <w:sz w:val="24"/>
          <w:szCs w:val="24"/>
        </w:rPr>
        <w:tab/>
        <w:t xml:space="preserve"> умение ясно, точно, грамотно излагать свои мысли в устной и письменной   </w:t>
      </w:r>
    </w:p>
    <w:p w14:paraId="0FDD4B57" w14:textId="77777777" w:rsidR="007B662C" w:rsidRPr="002477D4" w:rsidRDefault="007B662C" w:rsidP="00337D47">
      <w:pPr>
        <w:tabs>
          <w:tab w:val="left" w:pos="0"/>
        </w:tabs>
        <w:spacing w:after="0" w:line="360" w:lineRule="auto"/>
        <w:jc w:val="both"/>
        <w:rPr>
          <w:rStyle w:val="FontStyle52"/>
          <w:sz w:val="24"/>
          <w:szCs w:val="24"/>
        </w:rPr>
      </w:pPr>
      <w:r w:rsidRPr="002477D4">
        <w:rPr>
          <w:rStyle w:val="FontStyle52"/>
          <w:sz w:val="24"/>
          <w:szCs w:val="24"/>
        </w:rPr>
        <w:t xml:space="preserve">           речи, пони</w:t>
      </w:r>
      <w:r w:rsidRPr="002477D4">
        <w:rPr>
          <w:rStyle w:val="FontStyle52"/>
          <w:sz w:val="24"/>
          <w:szCs w:val="24"/>
        </w:rPr>
        <w:softHyphen/>
        <w:t>мать смысл поставленной задачи, выстраивать аргументацию, приво</w:t>
      </w:r>
      <w:r w:rsidRPr="002477D4">
        <w:rPr>
          <w:rStyle w:val="FontStyle52"/>
          <w:sz w:val="24"/>
          <w:szCs w:val="24"/>
        </w:rPr>
        <w:softHyphen/>
        <w:t xml:space="preserve">дить </w:t>
      </w:r>
    </w:p>
    <w:p w14:paraId="379FF603" w14:textId="77777777" w:rsidR="007B662C" w:rsidRPr="002477D4" w:rsidRDefault="007B662C" w:rsidP="00337D47">
      <w:pPr>
        <w:tabs>
          <w:tab w:val="left" w:pos="0"/>
        </w:tabs>
        <w:spacing w:after="0" w:line="360" w:lineRule="auto"/>
        <w:jc w:val="both"/>
        <w:rPr>
          <w:rStyle w:val="FontStyle52"/>
          <w:sz w:val="24"/>
          <w:szCs w:val="24"/>
        </w:rPr>
      </w:pPr>
      <w:r w:rsidRPr="002477D4">
        <w:rPr>
          <w:rStyle w:val="FontStyle52"/>
          <w:sz w:val="24"/>
          <w:szCs w:val="24"/>
        </w:rPr>
        <w:t xml:space="preserve">           примеры и </w:t>
      </w:r>
      <w:proofErr w:type="spellStart"/>
      <w:r w:rsidRPr="002477D4">
        <w:rPr>
          <w:rStyle w:val="FontStyle52"/>
          <w:sz w:val="24"/>
          <w:szCs w:val="24"/>
        </w:rPr>
        <w:t>контрпримеры</w:t>
      </w:r>
      <w:proofErr w:type="spellEnd"/>
      <w:r w:rsidRPr="002477D4">
        <w:rPr>
          <w:rStyle w:val="FontStyle52"/>
          <w:sz w:val="24"/>
          <w:szCs w:val="24"/>
        </w:rPr>
        <w:t>;</w:t>
      </w:r>
    </w:p>
    <w:p w14:paraId="0EADADC8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0"/>
          <w:tab w:val="left" w:pos="662"/>
        </w:tabs>
        <w:spacing w:before="29" w:line="360" w:lineRule="auto"/>
        <w:ind w:firstLine="0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 xml:space="preserve"> критичность мышления, умение распознавать логически некорректные   вы</w:t>
      </w:r>
      <w:r w:rsidRPr="002477D4">
        <w:rPr>
          <w:rStyle w:val="FontStyle51"/>
          <w:sz w:val="24"/>
          <w:szCs w:val="24"/>
        </w:rPr>
        <w:softHyphen/>
        <w:t>сказы</w:t>
      </w:r>
      <w:r w:rsidRPr="002477D4">
        <w:rPr>
          <w:rStyle w:val="FontStyle51"/>
          <w:sz w:val="24"/>
          <w:szCs w:val="24"/>
        </w:rPr>
        <w:softHyphen/>
        <w:t>вания, отличать гипотезу от факта;</w:t>
      </w:r>
    </w:p>
    <w:p w14:paraId="37F07938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0"/>
          <w:tab w:val="left" w:pos="662"/>
        </w:tabs>
        <w:spacing w:line="360" w:lineRule="auto"/>
        <w:ind w:firstLine="0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представление о математической науке как сфере чело</w:t>
      </w:r>
      <w:r w:rsidRPr="002477D4">
        <w:rPr>
          <w:rStyle w:val="FontStyle51"/>
          <w:sz w:val="24"/>
          <w:szCs w:val="24"/>
        </w:rPr>
        <w:softHyphen/>
        <w:t>веческой деятельно</w:t>
      </w:r>
      <w:r w:rsidRPr="002477D4">
        <w:rPr>
          <w:rStyle w:val="FontStyle51"/>
          <w:sz w:val="24"/>
          <w:szCs w:val="24"/>
        </w:rPr>
        <w:softHyphen/>
        <w:t>сти, об этапах ее развития, о ее значимо</w:t>
      </w:r>
      <w:r w:rsidRPr="002477D4">
        <w:rPr>
          <w:rStyle w:val="FontStyle51"/>
          <w:sz w:val="24"/>
          <w:szCs w:val="24"/>
        </w:rPr>
        <w:softHyphen/>
        <w:t>сти для развития цивилиза</w:t>
      </w:r>
      <w:r w:rsidRPr="002477D4">
        <w:rPr>
          <w:rStyle w:val="FontStyle51"/>
          <w:sz w:val="24"/>
          <w:szCs w:val="24"/>
        </w:rPr>
        <w:softHyphen/>
        <w:t>ции;</w:t>
      </w:r>
    </w:p>
    <w:p w14:paraId="1F672F97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0"/>
          <w:tab w:val="left" w:pos="662"/>
        </w:tabs>
        <w:spacing w:before="5" w:line="360" w:lineRule="auto"/>
        <w:ind w:firstLine="0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креативность мышления, инициатива, находчивость, активность при реше</w:t>
      </w:r>
      <w:r w:rsidRPr="002477D4">
        <w:rPr>
          <w:rStyle w:val="FontStyle51"/>
          <w:sz w:val="24"/>
          <w:szCs w:val="24"/>
        </w:rPr>
        <w:softHyphen/>
        <w:t>нии математических задач;</w:t>
      </w:r>
    </w:p>
    <w:p w14:paraId="549969F4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0"/>
          <w:tab w:val="left" w:pos="662"/>
        </w:tabs>
        <w:spacing w:line="360" w:lineRule="auto"/>
        <w:ind w:firstLine="0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контролировать процесс и результат учебной математической дея</w:t>
      </w:r>
      <w:r w:rsidRPr="002477D4">
        <w:rPr>
          <w:rStyle w:val="FontStyle51"/>
          <w:sz w:val="24"/>
          <w:szCs w:val="24"/>
        </w:rPr>
        <w:softHyphen/>
        <w:t>тельно</w:t>
      </w:r>
      <w:r w:rsidRPr="002477D4">
        <w:rPr>
          <w:rStyle w:val="FontStyle51"/>
          <w:sz w:val="24"/>
          <w:szCs w:val="24"/>
        </w:rPr>
        <w:softHyphen/>
        <w:t>сти;</w:t>
      </w:r>
    </w:p>
    <w:p w14:paraId="1C829507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0"/>
          <w:tab w:val="left" w:pos="662"/>
        </w:tabs>
        <w:spacing w:before="10" w:line="360" w:lineRule="auto"/>
        <w:ind w:firstLine="0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способность к эмоциональному восприятию математи</w:t>
      </w:r>
      <w:r w:rsidRPr="002477D4">
        <w:rPr>
          <w:rStyle w:val="FontStyle51"/>
          <w:sz w:val="24"/>
          <w:szCs w:val="24"/>
        </w:rPr>
        <w:softHyphen/>
        <w:t>ческих объектов, за</w:t>
      </w:r>
      <w:r w:rsidRPr="002477D4">
        <w:rPr>
          <w:rStyle w:val="FontStyle51"/>
          <w:sz w:val="24"/>
          <w:szCs w:val="24"/>
        </w:rPr>
        <w:softHyphen/>
        <w:t>дач, решений, рассуждений;</w:t>
      </w:r>
    </w:p>
    <w:p w14:paraId="589BE9C9" w14:textId="77777777" w:rsidR="007B662C" w:rsidRPr="002477D4" w:rsidRDefault="007B662C" w:rsidP="00337D47">
      <w:pPr>
        <w:pStyle w:val="Style13"/>
        <w:widowControl/>
        <w:tabs>
          <w:tab w:val="left" w:pos="648"/>
        </w:tabs>
        <w:spacing w:before="5" w:line="360" w:lineRule="auto"/>
        <w:rPr>
          <w:rStyle w:val="FontStyle50"/>
          <w:b/>
          <w:sz w:val="24"/>
          <w:szCs w:val="24"/>
        </w:rPr>
      </w:pPr>
      <w:r w:rsidRPr="002477D4">
        <w:rPr>
          <w:rStyle w:val="FontStyle51"/>
          <w:b/>
          <w:sz w:val="24"/>
          <w:szCs w:val="24"/>
          <w:lang w:val="en-US"/>
        </w:rPr>
        <w:t>I</w:t>
      </w:r>
      <w:r w:rsidRPr="002477D4">
        <w:rPr>
          <w:rStyle w:val="FontStyle51"/>
          <w:b/>
          <w:sz w:val="24"/>
          <w:szCs w:val="24"/>
        </w:rPr>
        <w:t xml:space="preserve"> </w:t>
      </w:r>
      <w:proofErr w:type="spellStart"/>
      <w:r w:rsidRPr="002477D4">
        <w:rPr>
          <w:rStyle w:val="FontStyle51"/>
          <w:b/>
          <w:sz w:val="24"/>
          <w:szCs w:val="24"/>
          <w:lang w:val="en-US"/>
        </w:rPr>
        <w:t>I</w:t>
      </w:r>
      <w:proofErr w:type="spellEnd"/>
      <w:r w:rsidRPr="002477D4">
        <w:rPr>
          <w:rStyle w:val="FontStyle51"/>
          <w:b/>
          <w:sz w:val="24"/>
          <w:szCs w:val="24"/>
        </w:rPr>
        <w:tab/>
      </w:r>
      <w:r w:rsidRPr="002477D4">
        <w:rPr>
          <w:rStyle w:val="FontStyle51"/>
          <w:b/>
          <w:i/>
          <w:sz w:val="24"/>
          <w:szCs w:val="24"/>
        </w:rPr>
        <w:t xml:space="preserve">В </w:t>
      </w:r>
      <w:proofErr w:type="spellStart"/>
      <w:proofErr w:type="gramStart"/>
      <w:r w:rsidRPr="002477D4">
        <w:rPr>
          <w:rStyle w:val="FontStyle51"/>
          <w:b/>
          <w:i/>
          <w:sz w:val="24"/>
          <w:szCs w:val="24"/>
        </w:rPr>
        <w:t>м</w:t>
      </w:r>
      <w:r w:rsidRPr="002477D4">
        <w:rPr>
          <w:rStyle w:val="FontStyle50"/>
          <w:b/>
          <w:sz w:val="24"/>
          <w:szCs w:val="24"/>
        </w:rPr>
        <w:t>етапредметном</w:t>
      </w:r>
      <w:proofErr w:type="spellEnd"/>
      <w:r w:rsidRPr="002477D4">
        <w:rPr>
          <w:rStyle w:val="FontStyle50"/>
          <w:b/>
          <w:sz w:val="24"/>
          <w:szCs w:val="24"/>
        </w:rPr>
        <w:t xml:space="preserve">  направлении</w:t>
      </w:r>
      <w:proofErr w:type="gramEnd"/>
      <w:r w:rsidRPr="002477D4">
        <w:rPr>
          <w:rStyle w:val="FontStyle50"/>
          <w:b/>
          <w:sz w:val="24"/>
          <w:szCs w:val="24"/>
        </w:rPr>
        <w:t>:</w:t>
      </w:r>
    </w:p>
    <w:p w14:paraId="70649F5B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before="19"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первоначальные представления об идеях и о методах математики как уни</w:t>
      </w:r>
      <w:r w:rsidRPr="002477D4">
        <w:rPr>
          <w:rStyle w:val="FontStyle51"/>
          <w:sz w:val="24"/>
          <w:szCs w:val="24"/>
        </w:rPr>
        <w:softHyphen/>
        <w:t>версаль</w:t>
      </w:r>
      <w:r w:rsidRPr="002477D4">
        <w:rPr>
          <w:rStyle w:val="FontStyle51"/>
          <w:sz w:val="24"/>
          <w:szCs w:val="24"/>
        </w:rPr>
        <w:softHyphen/>
        <w:t>ном языке науки и техники, сред</w:t>
      </w:r>
      <w:r w:rsidRPr="002477D4">
        <w:rPr>
          <w:rStyle w:val="FontStyle51"/>
          <w:sz w:val="24"/>
          <w:szCs w:val="24"/>
        </w:rPr>
        <w:softHyphen/>
        <w:t>стве моделирования явлений и процессов;</w:t>
      </w:r>
    </w:p>
    <w:p w14:paraId="5F425001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before="5"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видеть математическую задачу в контексте проб</w:t>
      </w:r>
      <w:r w:rsidRPr="002477D4">
        <w:rPr>
          <w:rStyle w:val="FontStyle51"/>
          <w:sz w:val="24"/>
          <w:szCs w:val="24"/>
        </w:rPr>
        <w:softHyphen/>
        <w:t>лемной ситуа</w:t>
      </w:r>
      <w:r w:rsidRPr="002477D4">
        <w:rPr>
          <w:rStyle w:val="FontStyle51"/>
          <w:sz w:val="24"/>
          <w:szCs w:val="24"/>
        </w:rPr>
        <w:softHyphen/>
        <w:t>ции в дру</w:t>
      </w:r>
      <w:r w:rsidRPr="002477D4">
        <w:rPr>
          <w:rStyle w:val="FontStyle51"/>
          <w:sz w:val="24"/>
          <w:szCs w:val="24"/>
        </w:rPr>
        <w:softHyphen/>
        <w:t>гих дисциплинах, в окружающей жизни;</w:t>
      </w:r>
    </w:p>
    <w:p w14:paraId="0E043093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находить в различных источниках информацию, необходимую для реше</w:t>
      </w:r>
      <w:r w:rsidRPr="002477D4">
        <w:rPr>
          <w:rStyle w:val="FontStyle51"/>
          <w:sz w:val="24"/>
          <w:szCs w:val="24"/>
        </w:rPr>
        <w:softHyphen/>
        <w:t>ния математических проблем, представ</w:t>
      </w:r>
      <w:r w:rsidRPr="002477D4">
        <w:rPr>
          <w:rStyle w:val="FontStyle51"/>
          <w:sz w:val="24"/>
          <w:szCs w:val="24"/>
        </w:rPr>
        <w:softHyphen/>
        <w:t>лять ее в понятной форме, принимать реше</w:t>
      </w:r>
      <w:r w:rsidRPr="002477D4">
        <w:rPr>
          <w:rStyle w:val="FontStyle51"/>
          <w:sz w:val="24"/>
          <w:szCs w:val="24"/>
        </w:rPr>
        <w:softHyphen/>
        <w:t>ние в условиях не</w:t>
      </w:r>
      <w:r w:rsidRPr="002477D4">
        <w:rPr>
          <w:rStyle w:val="FontStyle51"/>
          <w:sz w:val="24"/>
          <w:szCs w:val="24"/>
        </w:rPr>
        <w:softHyphen/>
        <w:t>полной и избыточной, точной и вероятност</w:t>
      </w:r>
      <w:r w:rsidRPr="002477D4">
        <w:rPr>
          <w:rStyle w:val="FontStyle51"/>
          <w:sz w:val="24"/>
          <w:szCs w:val="24"/>
        </w:rPr>
        <w:softHyphen/>
        <w:t>ной информации;</w:t>
      </w:r>
    </w:p>
    <w:p w14:paraId="51C834B1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понимать и использовать математические сред</w:t>
      </w:r>
      <w:r w:rsidRPr="002477D4">
        <w:rPr>
          <w:rStyle w:val="FontStyle51"/>
          <w:sz w:val="24"/>
          <w:szCs w:val="24"/>
        </w:rPr>
        <w:softHyphen/>
        <w:t>ства наглядности (гра</w:t>
      </w:r>
      <w:r w:rsidRPr="002477D4">
        <w:rPr>
          <w:rStyle w:val="FontStyle51"/>
          <w:sz w:val="24"/>
          <w:szCs w:val="24"/>
        </w:rPr>
        <w:softHyphen/>
        <w:t>фики, диаграммы, таблицы, схемы и др.) для иллюстрации, интерпрета</w:t>
      </w:r>
      <w:r w:rsidRPr="002477D4">
        <w:rPr>
          <w:rStyle w:val="FontStyle51"/>
          <w:sz w:val="24"/>
          <w:szCs w:val="24"/>
        </w:rPr>
        <w:softHyphen/>
        <w:t>ции, аргумента</w:t>
      </w:r>
      <w:r w:rsidRPr="002477D4">
        <w:rPr>
          <w:rStyle w:val="FontStyle51"/>
          <w:sz w:val="24"/>
          <w:szCs w:val="24"/>
        </w:rPr>
        <w:softHyphen/>
        <w:t>ции;</w:t>
      </w:r>
    </w:p>
    <w:p w14:paraId="089A5A79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выдвигать гипотезы при решении учебных за</w:t>
      </w:r>
      <w:r w:rsidRPr="002477D4">
        <w:rPr>
          <w:rStyle w:val="FontStyle51"/>
          <w:sz w:val="24"/>
          <w:szCs w:val="24"/>
        </w:rPr>
        <w:softHyphen/>
        <w:t>дач, понимать необхо</w:t>
      </w:r>
      <w:r w:rsidRPr="002477D4">
        <w:rPr>
          <w:rStyle w:val="FontStyle51"/>
          <w:sz w:val="24"/>
          <w:szCs w:val="24"/>
        </w:rPr>
        <w:softHyphen/>
        <w:t>ди</w:t>
      </w:r>
      <w:r w:rsidRPr="002477D4">
        <w:rPr>
          <w:rStyle w:val="FontStyle51"/>
          <w:sz w:val="24"/>
          <w:szCs w:val="24"/>
        </w:rPr>
        <w:softHyphen/>
        <w:t>мость их проверки;</w:t>
      </w:r>
    </w:p>
    <w:p w14:paraId="248D8436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применять индуктивные и дедуктивные спосо</w:t>
      </w:r>
      <w:r w:rsidRPr="002477D4">
        <w:rPr>
          <w:rStyle w:val="FontStyle51"/>
          <w:sz w:val="24"/>
          <w:szCs w:val="24"/>
        </w:rPr>
        <w:softHyphen/>
        <w:t>бы рассуждений, ви</w:t>
      </w:r>
      <w:r w:rsidRPr="002477D4">
        <w:rPr>
          <w:rStyle w:val="FontStyle51"/>
          <w:sz w:val="24"/>
          <w:szCs w:val="24"/>
        </w:rPr>
        <w:softHyphen/>
        <w:t>деть различные стратегии решения задач;</w:t>
      </w:r>
    </w:p>
    <w:p w14:paraId="6415E48E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понимание сущности алгоритмических предписаний и умение действо</w:t>
      </w:r>
      <w:r w:rsidRPr="002477D4">
        <w:rPr>
          <w:rStyle w:val="FontStyle51"/>
          <w:sz w:val="24"/>
          <w:szCs w:val="24"/>
        </w:rPr>
        <w:softHyphen/>
        <w:t>вать в соот</w:t>
      </w:r>
      <w:r w:rsidRPr="002477D4">
        <w:rPr>
          <w:rStyle w:val="FontStyle51"/>
          <w:sz w:val="24"/>
          <w:szCs w:val="24"/>
        </w:rPr>
        <w:softHyphen/>
        <w:t>ветствии с предложенным алго</w:t>
      </w:r>
      <w:r w:rsidRPr="002477D4">
        <w:rPr>
          <w:rStyle w:val="FontStyle51"/>
          <w:sz w:val="24"/>
          <w:szCs w:val="24"/>
        </w:rPr>
        <w:softHyphen/>
        <w:t>ритмом;</w:t>
      </w:r>
    </w:p>
    <w:p w14:paraId="36EE0CBB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before="24"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lastRenderedPageBreak/>
        <w:t>умение самостоятельно ставить цели, выбирать и созда</w:t>
      </w:r>
      <w:r w:rsidRPr="002477D4">
        <w:rPr>
          <w:rStyle w:val="FontStyle51"/>
          <w:sz w:val="24"/>
          <w:szCs w:val="24"/>
        </w:rPr>
        <w:softHyphen/>
        <w:t>вать алгоритмы для реше</w:t>
      </w:r>
      <w:r w:rsidRPr="002477D4">
        <w:rPr>
          <w:rStyle w:val="FontStyle51"/>
          <w:sz w:val="24"/>
          <w:szCs w:val="24"/>
        </w:rPr>
        <w:softHyphen/>
        <w:t>ния учебных математических проб</w:t>
      </w:r>
      <w:r w:rsidRPr="002477D4">
        <w:rPr>
          <w:rStyle w:val="FontStyle51"/>
          <w:sz w:val="24"/>
          <w:szCs w:val="24"/>
        </w:rPr>
        <w:softHyphen/>
        <w:t>лем;</w:t>
      </w:r>
    </w:p>
    <w:p w14:paraId="656B200C" w14:textId="77777777" w:rsidR="007B662C" w:rsidRPr="002477D4" w:rsidRDefault="007B662C" w:rsidP="00337D47">
      <w:pPr>
        <w:pStyle w:val="Style19"/>
        <w:widowControl/>
        <w:numPr>
          <w:ilvl w:val="0"/>
          <w:numId w:val="4"/>
        </w:numPr>
        <w:tabs>
          <w:tab w:val="left" w:pos="662"/>
        </w:tabs>
        <w:spacing w:before="19" w:line="360" w:lineRule="auto"/>
        <w:ind w:firstLine="413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планировать и осуществлять деятельность, на</w:t>
      </w:r>
      <w:r w:rsidRPr="002477D4">
        <w:rPr>
          <w:rStyle w:val="FontStyle51"/>
          <w:sz w:val="24"/>
          <w:szCs w:val="24"/>
        </w:rPr>
        <w:softHyphen/>
        <w:t>правленную на реше</w:t>
      </w:r>
      <w:r w:rsidRPr="002477D4">
        <w:rPr>
          <w:rStyle w:val="FontStyle51"/>
          <w:sz w:val="24"/>
          <w:szCs w:val="24"/>
        </w:rPr>
        <w:softHyphen/>
        <w:t>ние задач исследовательского характера;</w:t>
      </w:r>
    </w:p>
    <w:p w14:paraId="59B95C73" w14:textId="77777777" w:rsidR="007B662C" w:rsidRPr="002477D4" w:rsidRDefault="007B662C" w:rsidP="00337D47">
      <w:pPr>
        <w:pStyle w:val="Style13"/>
        <w:widowControl/>
        <w:tabs>
          <w:tab w:val="left" w:pos="648"/>
        </w:tabs>
        <w:spacing w:line="360" w:lineRule="auto"/>
        <w:rPr>
          <w:rStyle w:val="FontStyle50"/>
          <w:b/>
          <w:sz w:val="24"/>
          <w:szCs w:val="24"/>
        </w:rPr>
      </w:pPr>
      <w:r w:rsidRPr="002477D4">
        <w:rPr>
          <w:rStyle w:val="FontStyle51"/>
          <w:b/>
          <w:sz w:val="24"/>
          <w:szCs w:val="24"/>
        </w:rPr>
        <w:t>Ш</w:t>
      </w:r>
      <w:r w:rsidRPr="002477D4">
        <w:rPr>
          <w:rStyle w:val="FontStyle51"/>
          <w:b/>
          <w:sz w:val="24"/>
          <w:szCs w:val="24"/>
          <w:lang w:val="en-US"/>
        </w:rPr>
        <w:t xml:space="preserve">    </w:t>
      </w:r>
      <w:r w:rsidRPr="002477D4">
        <w:rPr>
          <w:rStyle w:val="FontStyle51"/>
          <w:b/>
          <w:sz w:val="24"/>
          <w:szCs w:val="24"/>
        </w:rPr>
        <w:t xml:space="preserve"> </w:t>
      </w:r>
      <w:proofErr w:type="gramStart"/>
      <w:r w:rsidRPr="002477D4">
        <w:rPr>
          <w:rStyle w:val="FontStyle50"/>
          <w:b/>
          <w:sz w:val="24"/>
          <w:szCs w:val="24"/>
        </w:rPr>
        <w:t>В</w:t>
      </w:r>
      <w:proofErr w:type="gramEnd"/>
      <w:r w:rsidRPr="002477D4">
        <w:rPr>
          <w:rStyle w:val="FontStyle50"/>
          <w:b/>
          <w:sz w:val="24"/>
          <w:szCs w:val="24"/>
        </w:rPr>
        <w:t xml:space="preserve"> предметном направлении:</w:t>
      </w:r>
    </w:p>
    <w:p w14:paraId="371C9DCA" w14:textId="77777777" w:rsidR="007B662C" w:rsidRPr="002477D4" w:rsidRDefault="007B662C" w:rsidP="00337D47">
      <w:pPr>
        <w:pStyle w:val="a4"/>
        <w:numPr>
          <w:ilvl w:val="0"/>
          <w:numId w:val="46"/>
        </w:numPr>
        <w:spacing w:after="0" w:line="360" w:lineRule="auto"/>
        <w:jc w:val="both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овладение базовым понятийным аппаратом по основ</w:t>
      </w:r>
      <w:r w:rsidRPr="002477D4">
        <w:rPr>
          <w:rStyle w:val="FontStyle51"/>
          <w:sz w:val="24"/>
          <w:szCs w:val="24"/>
        </w:rPr>
        <w:softHyphen/>
        <w:t>ным разделам содержа</w:t>
      </w:r>
      <w:r w:rsidRPr="002477D4">
        <w:rPr>
          <w:rStyle w:val="FontStyle51"/>
          <w:sz w:val="24"/>
          <w:szCs w:val="24"/>
        </w:rPr>
        <w:softHyphen/>
        <w:t>ния, представле</w:t>
      </w:r>
      <w:r w:rsidRPr="002477D4">
        <w:rPr>
          <w:rStyle w:val="FontStyle51"/>
          <w:sz w:val="24"/>
          <w:szCs w:val="24"/>
        </w:rPr>
        <w:softHyphen/>
        <w:t>ние об основных изуча</w:t>
      </w:r>
      <w:r w:rsidRPr="002477D4">
        <w:rPr>
          <w:rStyle w:val="FontStyle51"/>
          <w:sz w:val="24"/>
          <w:szCs w:val="24"/>
        </w:rPr>
        <w:softHyphen/>
        <w:t xml:space="preserve">емых </w:t>
      </w:r>
      <w:proofErr w:type="gramStart"/>
      <w:r w:rsidRPr="002477D4">
        <w:rPr>
          <w:rStyle w:val="FontStyle51"/>
          <w:sz w:val="24"/>
          <w:szCs w:val="24"/>
        </w:rPr>
        <w:t>понятиях  как</w:t>
      </w:r>
      <w:proofErr w:type="gramEnd"/>
      <w:r w:rsidRPr="002477D4">
        <w:rPr>
          <w:rStyle w:val="FontStyle51"/>
          <w:sz w:val="24"/>
          <w:szCs w:val="24"/>
        </w:rPr>
        <w:t xml:space="preserve"> важнейших математических моде</w:t>
      </w:r>
      <w:r w:rsidRPr="002477D4">
        <w:rPr>
          <w:rStyle w:val="FontStyle51"/>
          <w:sz w:val="24"/>
          <w:szCs w:val="24"/>
        </w:rPr>
        <w:softHyphen/>
        <w:t>лях, позволяющих описы</w:t>
      </w:r>
      <w:r w:rsidRPr="002477D4">
        <w:rPr>
          <w:rStyle w:val="FontStyle51"/>
          <w:sz w:val="24"/>
          <w:szCs w:val="24"/>
        </w:rPr>
        <w:softHyphen/>
        <w:t>вать и изучать реальные процессы и явления;</w:t>
      </w:r>
    </w:p>
    <w:p w14:paraId="5FDE2B71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62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работать с математическим текстом (анализиро</w:t>
      </w:r>
      <w:r w:rsidRPr="002477D4">
        <w:rPr>
          <w:rStyle w:val="FontStyle51"/>
          <w:sz w:val="24"/>
          <w:szCs w:val="24"/>
        </w:rPr>
        <w:softHyphen/>
        <w:t>вать, извлекать необ</w:t>
      </w:r>
      <w:r w:rsidRPr="002477D4">
        <w:rPr>
          <w:rStyle w:val="FontStyle51"/>
          <w:sz w:val="24"/>
          <w:szCs w:val="24"/>
        </w:rPr>
        <w:softHyphen/>
        <w:t>ходи</w:t>
      </w:r>
      <w:r w:rsidRPr="002477D4">
        <w:rPr>
          <w:rStyle w:val="FontStyle51"/>
          <w:sz w:val="24"/>
          <w:szCs w:val="24"/>
        </w:rPr>
        <w:softHyphen/>
        <w:t>мую информацию), грамотно приме</w:t>
      </w:r>
      <w:r w:rsidRPr="002477D4">
        <w:rPr>
          <w:rStyle w:val="FontStyle51"/>
          <w:sz w:val="24"/>
          <w:szCs w:val="24"/>
        </w:rPr>
        <w:softHyphen/>
        <w:t>нять математическую терминоло</w:t>
      </w:r>
      <w:r w:rsidRPr="002477D4">
        <w:rPr>
          <w:rStyle w:val="FontStyle51"/>
          <w:sz w:val="24"/>
          <w:szCs w:val="24"/>
        </w:rPr>
        <w:softHyphen/>
        <w:t>гию и симво</w:t>
      </w:r>
      <w:r w:rsidRPr="002477D4">
        <w:rPr>
          <w:rStyle w:val="FontStyle51"/>
          <w:sz w:val="24"/>
          <w:szCs w:val="24"/>
        </w:rPr>
        <w:softHyphen/>
        <w:t>лику, использо</w:t>
      </w:r>
      <w:r w:rsidRPr="002477D4">
        <w:rPr>
          <w:rStyle w:val="FontStyle51"/>
          <w:sz w:val="24"/>
          <w:szCs w:val="24"/>
        </w:rPr>
        <w:softHyphen/>
        <w:t>вать различные языки математики;</w:t>
      </w:r>
    </w:p>
    <w:p w14:paraId="69357ED1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53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проводить классификации, логические обосно</w:t>
      </w:r>
      <w:r w:rsidRPr="002477D4">
        <w:rPr>
          <w:rStyle w:val="FontStyle51"/>
          <w:sz w:val="24"/>
          <w:szCs w:val="24"/>
        </w:rPr>
        <w:softHyphen/>
        <w:t>вания, доказатель</w:t>
      </w:r>
      <w:r w:rsidRPr="002477D4">
        <w:rPr>
          <w:rStyle w:val="FontStyle51"/>
          <w:sz w:val="24"/>
          <w:szCs w:val="24"/>
        </w:rPr>
        <w:softHyphen/>
        <w:t>ства математиче</w:t>
      </w:r>
      <w:r w:rsidRPr="002477D4">
        <w:rPr>
          <w:rStyle w:val="FontStyle51"/>
          <w:sz w:val="24"/>
          <w:szCs w:val="24"/>
        </w:rPr>
        <w:softHyphen/>
        <w:t>ских утверждений;</w:t>
      </w:r>
    </w:p>
    <w:p w14:paraId="444EFFED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53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распознавать виды математических утверждений (аксиомы, опреде</w:t>
      </w:r>
      <w:r w:rsidRPr="002477D4">
        <w:rPr>
          <w:rStyle w:val="FontStyle51"/>
          <w:sz w:val="24"/>
          <w:szCs w:val="24"/>
        </w:rPr>
        <w:softHyphen/>
        <w:t>ления, тео</w:t>
      </w:r>
      <w:r w:rsidRPr="002477D4">
        <w:rPr>
          <w:rStyle w:val="FontStyle51"/>
          <w:sz w:val="24"/>
          <w:szCs w:val="24"/>
        </w:rPr>
        <w:softHyphen/>
        <w:t>ремы и др.), прямые и обратные теоремы;</w:t>
      </w:r>
    </w:p>
    <w:p w14:paraId="25BD056F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53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развитие представлений о числе и числовых системах от натуральных до действитель</w:t>
      </w:r>
      <w:r w:rsidRPr="002477D4">
        <w:rPr>
          <w:rStyle w:val="FontStyle51"/>
          <w:sz w:val="24"/>
          <w:szCs w:val="24"/>
        </w:rPr>
        <w:softHyphen/>
        <w:t xml:space="preserve">ных чисел, овладение </w:t>
      </w:r>
      <w:proofErr w:type="gramStart"/>
      <w:r w:rsidRPr="002477D4">
        <w:rPr>
          <w:rStyle w:val="FontStyle51"/>
          <w:sz w:val="24"/>
          <w:szCs w:val="24"/>
        </w:rPr>
        <w:t>навыка</w:t>
      </w:r>
      <w:r w:rsidRPr="002477D4">
        <w:rPr>
          <w:rStyle w:val="FontStyle51"/>
          <w:sz w:val="24"/>
          <w:szCs w:val="24"/>
        </w:rPr>
        <w:softHyphen/>
        <w:t>ми  устных</w:t>
      </w:r>
      <w:proofErr w:type="gramEnd"/>
      <w:r w:rsidRPr="002477D4">
        <w:rPr>
          <w:rStyle w:val="FontStyle51"/>
          <w:sz w:val="24"/>
          <w:szCs w:val="24"/>
        </w:rPr>
        <w:t>, письменных, инструмен</w:t>
      </w:r>
      <w:r w:rsidRPr="002477D4">
        <w:rPr>
          <w:rStyle w:val="FontStyle51"/>
          <w:sz w:val="24"/>
          <w:szCs w:val="24"/>
        </w:rPr>
        <w:softHyphen/>
        <w:t>тальных вычисле</w:t>
      </w:r>
      <w:r w:rsidRPr="002477D4">
        <w:rPr>
          <w:rStyle w:val="FontStyle51"/>
          <w:sz w:val="24"/>
          <w:szCs w:val="24"/>
        </w:rPr>
        <w:softHyphen/>
        <w:t>ний;</w:t>
      </w:r>
    </w:p>
    <w:p w14:paraId="5F864119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53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я измерять длины отрезков, величины углов, ис</w:t>
      </w:r>
      <w:r w:rsidRPr="002477D4">
        <w:rPr>
          <w:rStyle w:val="FontStyle51"/>
          <w:sz w:val="24"/>
          <w:szCs w:val="24"/>
        </w:rPr>
        <w:softHyphen/>
        <w:t>пользовать фор</w:t>
      </w:r>
      <w:r w:rsidRPr="002477D4">
        <w:rPr>
          <w:rStyle w:val="FontStyle51"/>
          <w:sz w:val="24"/>
          <w:szCs w:val="24"/>
        </w:rPr>
        <w:softHyphen/>
        <w:t>мулы для нахожде</w:t>
      </w:r>
      <w:r w:rsidRPr="002477D4">
        <w:rPr>
          <w:rStyle w:val="FontStyle51"/>
          <w:sz w:val="24"/>
          <w:szCs w:val="24"/>
        </w:rPr>
        <w:softHyphen/>
        <w:t>ния периметров, площадей и объемов геометрических фи</w:t>
      </w:r>
      <w:r w:rsidRPr="002477D4">
        <w:rPr>
          <w:rStyle w:val="FontStyle51"/>
          <w:sz w:val="24"/>
          <w:szCs w:val="24"/>
        </w:rPr>
        <w:softHyphen/>
        <w:t>гур;</w:t>
      </w:r>
    </w:p>
    <w:p w14:paraId="3C7C4AC0" w14:textId="77777777" w:rsidR="007B662C" w:rsidRPr="002477D4" w:rsidRDefault="007B662C" w:rsidP="00337D47">
      <w:pPr>
        <w:pStyle w:val="Style19"/>
        <w:widowControl/>
        <w:numPr>
          <w:ilvl w:val="0"/>
          <w:numId w:val="46"/>
        </w:numPr>
        <w:tabs>
          <w:tab w:val="left" w:pos="653"/>
        </w:tabs>
        <w:spacing w:line="360" w:lineRule="auto"/>
        <w:rPr>
          <w:rStyle w:val="FontStyle51"/>
          <w:sz w:val="24"/>
          <w:szCs w:val="24"/>
        </w:rPr>
      </w:pPr>
      <w:r w:rsidRPr="002477D4">
        <w:rPr>
          <w:rStyle w:val="FontStyle51"/>
          <w:sz w:val="24"/>
          <w:szCs w:val="24"/>
        </w:rPr>
        <w:t>умение применять изученные понятия, результаты, ме</w:t>
      </w:r>
      <w:r w:rsidRPr="002477D4">
        <w:rPr>
          <w:rStyle w:val="FontStyle51"/>
          <w:sz w:val="24"/>
          <w:szCs w:val="24"/>
        </w:rPr>
        <w:softHyphen/>
        <w:t>тоды для решения задач практиче</w:t>
      </w:r>
      <w:r w:rsidRPr="002477D4">
        <w:rPr>
          <w:rStyle w:val="FontStyle51"/>
          <w:sz w:val="24"/>
          <w:szCs w:val="24"/>
        </w:rPr>
        <w:softHyphen/>
        <w:t>ского характера и задач из смежных дисциплин с использова</w:t>
      </w:r>
      <w:r w:rsidRPr="002477D4">
        <w:rPr>
          <w:rStyle w:val="FontStyle51"/>
          <w:sz w:val="24"/>
          <w:szCs w:val="24"/>
        </w:rPr>
        <w:softHyphen/>
        <w:t>нием при необходимо</w:t>
      </w:r>
      <w:r w:rsidRPr="002477D4">
        <w:rPr>
          <w:rStyle w:val="FontStyle51"/>
          <w:sz w:val="24"/>
          <w:szCs w:val="24"/>
        </w:rPr>
        <w:softHyphen/>
        <w:t>сти справочных материалов, калькулятора, компью</w:t>
      </w:r>
      <w:r w:rsidRPr="002477D4">
        <w:rPr>
          <w:rStyle w:val="FontStyle51"/>
          <w:sz w:val="24"/>
          <w:szCs w:val="24"/>
        </w:rPr>
        <w:softHyphen/>
        <w:t>тера.</w:t>
      </w:r>
    </w:p>
    <w:p w14:paraId="074C8C75" w14:textId="77777777" w:rsidR="002477D4" w:rsidRPr="002477D4" w:rsidRDefault="002477D4" w:rsidP="002477D4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2477D4">
        <w:rPr>
          <w:sz w:val="24"/>
          <w:szCs w:val="24"/>
          <w:u w:val="single"/>
        </w:rPr>
        <w:t xml:space="preserve">Выпускник научится </w:t>
      </w:r>
      <w:r w:rsidRPr="002477D4">
        <w:rPr>
          <w:sz w:val="24"/>
          <w:szCs w:val="24"/>
        </w:rPr>
        <w:t>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14:paraId="1EB51CC7" w14:textId="77777777" w:rsidR="002477D4" w:rsidRPr="002477D4" w:rsidRDefault="002477D4" w:rsidP="002477D4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2477D4">
        <w:rPr>
          <w:rStyle w:val="a8"/>
          <w:rFonts w:ascii="Times New Roman" w:hAnsi="Times New Roman" w:cs="Times New Roman"/>
          <w:sz w:val="24"/>
          <w:szCs w:val="24"/>
        </w:rPr>
        <w:footnoteReference w:id="1"/>
      </w:r>
      <w:r w:rsidRPr="002477D4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14:paraId="251DC195" w14:textId="77777777" w:rsidR="002477D4" w:rsidRPr="002477D4" w:rsidRDefault="002477D4" w:rsidP="002477D4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14:paraId="019828F4" w14:textId="77777777" w:rsidR="002477D4" w:rsidRPr="002477D4" w:rsidRDefault="002477D4" w:rsidP="002477D4">
      <w:pPr>
        <w:pStyle w:val="a4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</w:t>
      </w:r>
    </w:p>
    <w:p w14:paraId="4567D87B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BE8B73C" w14:textId="77777777" w:rsidR="002477D4" w:rsidRPr="002477D4" w:rsidRDefault="002477D4" w:rsidP="002477D4">
      <w:pPr>
        <w:pStyle w:val="a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2477D4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14:paraId="69CA41DA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Числа</w:t>
      </w:r>
    </w:p>
    <w:p w14:paraId="0F4D25DC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lastRenderedPageBreak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14:paraId="1DB21E59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14:paraId="5543035D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14:paraId="06E4E81F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14:paraId="16A99EDE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сравнивать рациональные числа</w:t>
      </w:r>
      <w:r w:rsidRPr="002477D4">
        <w:rPr>
          <w:rFonts w:ascii="Times New Roman" w:hAnsi="Times New Roman" w:cs="Times New Roman"/>
          <w:b/>
          <w:sz w:val="24"/>
          <w:szCs w:val="24"/>
        </w:rPr>
        <w:t>.</w:t>
      </w:r>
    </w:p>
    <w:p w14:paraId="04406792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5D1F301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14:paraId="52643239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14:paraId="68E78BC6" w14:textId="77777777" w:rsidR="002477D4" w:rsidRPr="002477D4" w:rsidRDefault="002477D4" w:rsidP="002477D4">
      <w:pPr>
        <w:pStyle w:val="a4"/>
        <w:numPr>
          <w:ilvl w:val="0"/>
          <w:numId w:val="11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14:paraId="15EA0752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14:paraId="4E2786D7" w14:textId="77777777" w:rsidR="002477D4" w:rsidRPr="002477D4" w:rsidRDefault="002477D4" w:rsidP="002477D4">
      <w:pPr>
        <w:pStyle w:val="a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2477D4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14:paraId="5D6CCCD5" w14:textId="77777777" w:rsidR="002477D4" w:rsidRPr="002477D4" w:rsidRDefault="002477D4" w:rsidP="002477D4">
      <w:pPr>
        <w:pStyle w:val="a"/>
        <w:numPr>
          <w:ilvl w:val="0"/>
          <w:numId w:val="1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2477D4">
        <w:rPr>
          <w:rFonts w:ascii="Times New Roman" w:hAnsi="Times New Roman"/>
          <w:sz w:val="24"/>
          <w:szCs w:val="24"/>
        </w:rPr>
        <w:t xml:space="preserve">читать информацию, представленную в виде таблицы, </w:t>
      </w:r>
      <w:proofErr w:type="gramStart"/>
      <w:r w:rsidRPr="002477D4">
        <w:rPr>
          <w:rFonts w:ascii="Times New Roman" w:hAnsi="Times New Roman"/>
          <w:sz w:val="24"/>
          <w:szCs w:val="24"/>
        </w:rPr>
        <w:t>диаграммы,.</w:t>
      </w:r>
      <w:proofErr w:type="gramEnd"/>
    </w:p>
    <w:p w14:paraId="31FAE258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477D4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00CA1114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14:paraId="62FDEE33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14:paraId="42A814BD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14:paraId="45305F6A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14:paraId="6BC94DA8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14:paraId="24B5124E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14:paraId="518BFFF2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14:paraId="02E6B6F1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14:paraId="6804EEBA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14:paraId="204731BD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14:paraId="664BD3CF" w14:textId="77777777" w:rsidR="002477D4" w:rsidRPr="002477D4" w:rsidRDefault="002477D4" w:rsidP="002477D4">
      <w:pPr>
        <w:pStyle w:val="a4"/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14:paraId="0609963A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14:paraId="38D4E35F" w14:textId="77777777" w:rsidR="002477D4" w:rsidRPr="002477D4" w:rsidRDefault="002477D4" w:rsidP="002477D4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</w:t>
      </w:r>
      <w:proofErr w:type="gramStart"/>
      <w:r w:rsidRPr="002477D4">
        <w:rPr>
          <w:rFonts w:ascii="Times New Roman" w:hAnsi="Times New Roman" w:cs="Times New Roman"/>
          <w:sz w:val="24"/>
          <w:szCs w:val="24"/>
        </w:rPr>
        <w:t>задаче</w:t>
      </w:r>
      <w:r w:rsidRPr="002477D4" w:rsidDel="00681BB7">
        <w:rPr>
          <w:rFonts w:ascii="Times New Roman" w:hAnsi="Times New Roman" w:cs="Times New Roman"/>
          <w:sz w:val="24"/>
          <w:szCs w:val="24"/>
        </w:rPr>
        <w:t xml:space="preserve"> </w:t>
      </w:r>
      <w:r w:rsidRPr="002477D4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2477D4">
        <w:rPr>
          <w:rFonts w:ascii="Times New Roman" w:hAnsi="Times New Roman" w:cs="Times New Roman"/>
          <w:sz w:val="24"/>
          <w:szCs w:val="24"/>
        </w:rPr>
        <w:t xml:space="preserve">делать прикидку) </w:t>
      </w:r>
    </w:p>
    <w:p w14:paraId="5A23851B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14:paraId="1FB65598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14:paraId="30FE7A91" w14:textId="77777777" w:rsidR="002477D4" w:rsidRPr="002477D4" w:rsidRDefault="002477D4" w:rsidP="002477D4">
      <w:pPr>
        <w:numPr>
          <w:ilvl w:val="0"/>
          <w:numId w:val="31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фигура,</w:t>
      </w:r>
      <w:r w:rsidRPr="002477D4" w:rsidDel="0046087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477D4">
        <w:rPr>
          <w:rFonts w:ascii="Times New Roman" w:hAnsi="Times New Roman" w:cs="Times New Roman"/>
          <w:bCs/>
          <w:sz w:val="24"/>
          <w:szCs w:val="24"/>
        </w:rPr>
        <w:t>т</w:t>
      </w:r>
      <w:r w:rsidRPr="002477D4">
        <w:rPr>
          <w:rFonts w:ascii="Times New Roman" w:hAnsi="Times New Roman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2477D4">
        <w:rPr>
          <w:rFonts w:ascii="Times New Roman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14:paraId="2DB0D80E" w14:textId="77777777" w:rsidR="002477D4" w:rsidRPr="002477D4" w:rsidRDefault="002477D4" w:rsidP="002477D4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745D6095" w14:textId="77777777" w:rsidR="002477D4" w:rsidRPr="002477D4" w:rsidRDefault="002477D4" w:rsidP="002477D4">
      <w:pPr>
        <w:pStyle w:val="a4"/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14:paraId="3D4F299E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14:paraId="20FC650C" w14:textId="77777777" w:rsidR="002477D4" w:rsidRPr="002477D4" w:rsidRDefault="002477D4" w:rsidP="002477D4">
      <w:pPr>
        <w:pStyle w:val="a"/>
        <w:numPr>
          <w:ilvl w:val="0"/>
          <w:numId w:val="3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2477D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14:paraId="0DBD3E40" w14:textId="77777777" w:rsidR="002477D4" w:rsidRPr="002477D4" w:rsidRDefault="002477D4" w:rsidP="002477D4">
      <w:pPr>
        <w:pStyle w:val="a"/>
        <w:numPr>
          <w:ilvl w:val="0"/>
          <w:numId w:val="32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2477D4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14:paraId="3009DC44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0553ED54" w14:textId="77777777" w:rsidR="002477D4" w:rsidRPr="002477D4" w:rsidRDefault="002477D4" w:rsidP="002477D4">
      <w:pPr>
        <w:numPr>
          <w:ilvl w:val="0"/>
          <w:numId w:val="1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477D4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14:paraId="7FC47412" w14:textId="77777777" w:rsidR="002477D4" w:rsidRPr="002477D4" w:rsidRDefault="002477D4" w:rsidP="002477D4">
      <w:pPr>
        <w:numPr>
          <w:ilvl w:val="0"/>
          <w:numId w:val="19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и измерения на местности, необходимые в реальной жизни </w:t>
      </w:r>
    </w:p>
    <w:p w14:paraId="2EA5DE76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477D4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14:paraId="2C541B87" w14:textId="77777777" w:rsidR="002477D4" w:rsidRPr="002477D4" w:rsidRDefault="002477D4" w:rsidP="002477D4">
      <w:pPr>
        <w:numPr>
          <w:ilvl w:val="0"/>
          <w:numId w:val="33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477D4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14:paraId="31B0C889" w14:textId="77777777" w:rsidR="002477D4" w:rsidRPr="002477D4" w:rsidRDefault="002477D4" w:rsidP="002477D4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</w:p>
    <w:p w14:paraId="6609F5FA" w14:textId="77777777" w:rsidR="002477D4" w:rsidRPr="002477D4" w:rsidRDefault="002477D4" w:rsidP="002477D4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2" w:name="_Toc284662720"/>
      <w:bookmarkStart w:id="3" w:name="_Toc284663346"/>
      <w:r w:rsidRPr="002477D4">
        <w:rPr>
          <w:sz w:val="24"/>
          <w:szCs w:val="24"/>
          <w:u w:val="single"/>
        </w:rPr>
        <w:t>Выпускник получит возможность научиться</w:t>
      </w:r>
      <w:r w:rsidRPr="002477D4">
        <w:rPr>
          <w:sz w:val="24"/>
          <w:szCs w:val="24"/>
        </w:rPr>
        <w:t xml:space="preserve"> в 5-6 классах (для обеспечения возможности успешного продолжения образования на базовом и углублённом уровнях)</w:t>
      </w:r>
      <w:bookmarkEnd w:id="2"/>
      <w:bookmarkEnd w:id="3"/>
    </w:p>
    <w:p w14:paraId="272E593B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14:paraId="3821E501" w14:textId="77777777" w:rsidR="002477D4" w:rsidRPr="002477D4" w:rsidRDefault="002477D4" w:rsidP="002477D4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2477D4">
        <w:rPr>
          <w:rStyle w:val="a8"/>
          <w:rFonts w:ascii="Times New Roman" w:hAnsi="Times New Roman" w:cs="Times New Roman"/>
          <w:i/>
          <w:sz w:val="24"/>
          <w:szCs w:val="24"/>
        </w:rPr>
        <w:footnoteReference w:id="2"/>
      </w:r>
      <w:r w:rsidRPr="002477D4">
        <w:rPr>
          <w:rFonts w:ascii="Times New Roman" w:hAnsi="Times New Roman" w:cs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14:paraId="075B3687" w14:textId="77777777" w:rsidR="002477D4" w:rsidRPr="002477D4" w:rsidRDefault="002477D4" w:rsidP="002477D4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14:paraId="51478061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lastRenderedPageBreak/>
        <w:t>задавать множество с помощью перечисления элементов, словесного описания</w:t>
      </w:r>
    </w:p>
    <w:p w14:paraId="3F14F0F0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216C1004" w14:textId="77777777" w:rsidR="002477D4" w:rsidRPr="002477D4" w:rsidRDefault="002477D4" w:rsidP="002477D4">
      <w:pPr>
        <w:pStyle w:val="a"/>
        <w:numPr>
          <w:ilvl w:val="0"/>
          <w:numId w:val="35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14:paraId="49AF2159" w14:textId="77777777" w:rsidR="002477D4" w:rsidRPr="002477D4" w:rsidRDefault="002477D4" w:rsidP="002477D4">
      <w:pPr>
        <w:pStyle w:val="a"/>
        <w:numPr>
          <w:ilvl w:val="0"/>
          <w:numId w:val="35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14:paraId="5E9F4080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2477D4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14:paraId="1E7A614B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14:paraId="57F33836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14:paraId="28C051C6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14:paraId="750DF0D1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14:paraId="32DC849A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14:paraId="50D7D964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14:paraId="03BBBC2E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14:paraId="542EE4EF" w14:textId="77777777" w:rsidR="002477D4" w:rsidRPr="002477D4" w:rsidRDefault="002477D4" w:rsidP="002477D4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14:paraId="261195D1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0BAD4979" w14:textId="77777777" w:rsidR="002477D4" w:rsidRPr="002477D4" w:rsidRDefault="002477D4" w:rsidP="002477D4">
      <w:pPr>
        <w:pStyle w:val="a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14:paraId="11E85292" w14:textId="77777777" w:rsidR="002477D4" w:rsidRPr="002477D4" w:rsidRDefault="002477D4" w:rsidP="002477D4">
      <w:pPr>
        <w:pStyle w:val="a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14:paraId="18B45394" w14:textId="77777777" w:rsidR="002477D4" w:rsidRPr="002477D4" w:rsidRDefault="002477D4" w:rsidP="002477D4">
      <w:pPr>
        <w:pStyle w:val="a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14:paraId="58F71281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14:paraId="198DD27B" w14:textId="77777777" w:rsidR="002477D4" w:rsidRPr="002477D4" w:rsidRDefault="002477D4" w:rsidP="002477D4">
      <w:pPr>
        <w:pStyle w:val="a"/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14:paraId="70D07692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14:paraId="0861C098" w14:textId="77777777" w:rsidR="002477D4" w:rsidRPr="002477D4" w:rsidRDefault="002477D4" w:rsidP="002477D4">
      <w:pPr>
        <w:pStyle w:val="a4"/>
        <w:numPr>
          <w:ilvl w:val="0"/>
          <w:numId w:val="3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14:paraId="29263CF2" w14:textId="77777777" w:rsidR="002477D4" w:rsidRPr="002477D4" w:rsidRDefault="002477D4" w:rsidP="002477D4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2477D4">
        <w:rPr>
          <w:rStyle w:val="dash041e0431044b0447043d044b0439char1"/>
          <w:i/>
        </w:rPr>
        <w:t>представленную в таблицах, на диаграммах</w:t>
      </w:r>
      <w:r w:rsidRPr="002477D4">
        <w:rPr>
          <w:rFonts w:ascii="Times New Roman" w:hAnsi="Times New Roman"/>
          <w:i/>
          <w:sz w:val="24"/>
          <w:szCs w:val="24"/>
        </w:rPr>
        <w:t>;</w:t>
      </w:r>
    </w:p>
    <w:p w14:paraId="3AFCCC75" w14:textId="77777777" w:rsidR="002477D4" w:rsidRPr="002477D4" w:rsidRDefault="002477D4" w:rsidP="002477D4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</w:t>
      </w:r>
      <w:r w:rsidRPr="002477D4">
        <w:rPr>
          <w:rFonts w:ascii="Times New Roman" w:hAnsi="Times New Roman"/>
          <w:i/>
          <w:color w:val="FF0000"/>
          <w:sz w:val="24"/>
          <w:szCs w:val="24"/>
        </w:rPr>
        <w:t>.</w:t>
      </w:r>
    </w:p>
    <w:p w14:paraId="0F3C755B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1D6ED72A" w14:textId="77777777" w:rsidR="002477D4" w:rsidRPr="002477D4" w:rsidRDefault="002477D4" w:rsidP="002477D4">
      <w:pPr>
        <w:pStyle w:val="a4"/>
        <w:numPr>
          <w:ilvl w:val="0"/>
          <w:numId w:val="4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извлекать, интерпретировать и преобразовывать информацию, </w:t>
      </w:r>
      <w:r w:rsidRPr="002477D4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</w:t>
      </w:r>
    </w:p>
    <w:p w14:paraId="40411517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477D4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1BD2DAFD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14:paraId="0327E844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14:paraId="2D062FB4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14:paraId="6160CC4E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14:paraId="598ABADB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14:paraId="3A2F3A54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14:paraId="40DD6907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14:paraId="09131A72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14:paraId="3CEA4648" w14:textId="77777777" w:rsidR="002477D4" w:rsidRPr="002477D4" w:rsidRDefault="002477D4" w:rsidP="002477D4">
      <w:pPr>
        <w:pStyle w:val="a4"/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14:paraId="0296FAD9" w14:textId="77777777" w:rsidR="002477D4" w:rsidRPr="002477D4" w:rsidRDefault="002477D4" w:rsidP="002477D4">
      <w:pPr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14:paraId="7521FD44" w14:textId="77777777" w:rsidR="002477D4" w:rsidRPr="002477D4" w:rsidRDefault="002477D4" w:rsidP="002477D4">
      <w:pPr>
        <w:numPr>
          <w:ilvl w:val="0"/>
          <w:numId w:val="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14:paraId="33FE20E1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7401601" w14:textId="77777777" w:rsidR="002477D4" w:rsidRPr="002477D4" w:rsidRDefault="002477D4" w:rsidP="002477D4">
      <w:pPr>
        <w:pStyle w:val="a"/>
        <w:numPr>
          <w:ilvl w:val="0"/>
          <w:numId w:val="4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2477D4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14:paraId="3098FC08" w14:textId="77777777" w:rsidR="002477D4" w:rsidRPr="002477D4" w:rsidRDefault="002477D4" w:rsidP="002477D4">
      <w:pPr>
        <w:pStyle w:val="a"/>
        <w:numPr>
          <w:ilvl w:val="0"/>
          <w:numId w:val="4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2477D4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14:paraId="7809864F" w14:textId="77777777" w:rsidR="002477D4" w:rsidRPr="002477D4" w:rsidRDefault="002477D4" w:rsidP="002477D4">
      <w:pPr>
        <w:pStyle w:val="a"/>
        <w:numPr>
          <w:ilvl w:val="0"/>
          <w:numId w:val="4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14:paraId="207288E0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lastRenderedPageBreak/>
        <w:t>Наглядная геометрия</w:t>
      </w:r>
    </w:p>
    <w:p w14:paraId="64F9BCBC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14:paraId="5BCA5D73" w14:textId="77777777" w:rsidR="002477D4" w:rsidRPr="002477D4" w:rsidRDefault="002477D4" w:rsidP="002477D4">
      <w:pPr>
        <w:pStyle w:val="a4"/>
        <w:numPr>
          <w:ilvl w:val="0"/>
          <w:numId w:val="4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перировать понятиями фигура,</w:t>
      </w:r>
      <w:r w:rsidRPr="002477D4" w:rsidDel="0046087C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2477D4">
        <w:rPr>
          <w:rFonts w:ascii="Times New Roman" w:hAnsi="Times New Roman" w:cs="Times New Roman"/>
          <w:bCs/>
          <w:i/>
          <w:sz w:val="24"/>
          <w:szCs w:val="24"/>
        </w:rPr>
        <w:t>т</w:t>
      </w:r>
      <w:r w:rsidRPr="002477D4">
        <w:rPr>
          <w:rFonts w:ascii="Times New Roman" w:hAnsi="Times New Roman" w:cs="Times New Roman"/>
          <w:i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</w:p>
    <w:p w14:paraId="7D6FE6DB" w14:textId="77777777" w:rsidR="002477D4" w:rsidRPr="002477D4" w:rsidRDefault="002477D4" w:rsidP="002477D4">
      <w:pPr>
        <w:pStyle w:val="a4"/>
        <w:numPr>
          <w:ilvl w:val="0"/>
          <w:numId w:val="4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14:paraId="48F856D8" w14:textId="77777777" w:rsidR="002477D4" w:rsidRPr="002477D4" w:rsidRDefault="002477D4" w:rsidP="002477D4">
      <w:pPr>
        <w:pStyle w:val="a4"/>
        <w:numPr>
          <w:ilvl w:val="0"/>
          <w:numId w:val="43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14:paraId="7A287CE6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7E4C7AFD" w14:textId="77777777" w:rsidR="002477D4" w:rsidRPr="002477D4" w:rsidRDefault="002477D4" w:rsidP="002477D4">
      <w:pPr>
        <w:pStyle w:val="a4"/>
        <w:numPr>
          <w:ilvl w:val="0"/>
          <w:numId w:val="4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 xml:space="preserve">решать практические задачи с применением простейших свойств фигур </w:t>
      </w:r>
    </w:p>
    <w:p w14:paraId="57172A6E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14:paraId="2EC394CE" w14:textId="77777777" w:rsidR="002477D4" w:rsidRPr="002477D4" w:rsidRDefault="002477D4" w:rsidP="002477D4">
      <w:pPr>
        <w:pStyle w:val="a"/>
        <w:numPr>
          <w:ilvl w:val="0"/>
          <w:numId w:val="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14:paraId="20306A52" w14:textId="77777777" w:rsidR="002477D4" w:rsidRPr="002477D4" w:rsidRDefault="002477D4" w:rsidP="002477D4">
      <w:pPr>
        <w:pStyle w:val="a"/>
        <w:numPr>
          <w:ilvl w:val="0"/>
          <w:numId w:val="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2477D4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14:paraId="7C6B8A33" w14:textId="77777777" w:rsidR="002477D4" w:rsidRPr="002477D4" w:rsidRDefault="002477D4" w:rsidP="002477D4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477D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44A1D27E" w14:textId="77777777" w:rsidR="002477D4" w:rsidRPr="002477D4" w:rsidRDefault="002477D4" w:rsidP="002477D4">
      <w:pPr>
        <w:pStyle w:val="a4"/>
        <w:numPr>
          <w:ilvl w:val="0"/>
          <w:numId w:val="4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14:paraId="0F15114E" w14:textId="77777777" w:rsidR="002477D4" w:rsidRPr="002477D4" w:rsidRDefault="002477D4" w:rsidP="002477D4">
      <w:pPr>
        <w:pStyle w:val="a4"/>
        <w:numPr>
          <w:ilvl w:val="0"/>
          <w:numId w:val="45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14:paraId="36459588" w14:textId="77777777" w:rsidR="002477D4" w:rsidRPr="002477D4" w:rsidRDefault="002477D4" w:rsidP="002477D4">
      <w:pPr>
        <w:pStyle w:val="a4"/>
        <w:numPr>
          <w:ilvl w:val="0"/>
          <w:numId w:val="4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</w:t>
      </w:r>
    </w:p>
    <w:p w14:paraId="26866517" w14:textId="77777777" w:rsidR="002477D4" w:rsidRPr="002477D4" w:rsidRDefault="002477D4" w:rsidP="002477D4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477D4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14:paraId="0CE0DF4D" w14:textId="77777777" w:rsidR="002477D4" w:rsidRPr="002477D4" w:rsidRDefault="002477D4" w:rsidP="002477D4">
      <w:pPr>
        <w:pStyle w:val="a4"/>
        <w:numPr>
          <w:ilvl w:val="0"/>
          <w:numId w:val="28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477D4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14:paraId="29E34C70" w14:textId="77777777" w:rsidR="002477D4" w:rsidRPr="00F94066" w:rsidRDefault="002477D4" w:rsidP="002477D4">
      <w:pPr>
        <w:pStyle w:val="Style19"/>
        <w:widowControl/>
        <w:tabs>
          <w:tab w:val="left" w:pos="653"/>
        </w:tabs>
        <w:spacing w:line="360" w:lineRule="auto"/>
        <w:ind w:left="720" w:firstLine="0"/>
        <w:rPr>
          <w:rStyle w:val="FontStyle51"/>
          <w:sz w:val="24"/>
          <w:szCs w:val="24"/>
          <w:highlight w:val="yellow"/>
        </w:rPr>
      </w:pPr>
    </w:p>
    <w:p w14:paraId="0FF838C3" w14:textId="77777777" w:rsidR="00345129" w:rsidRPr="006F6BCF" w:rsidRDefault="006F6BCF" w:rsidP="006F6BC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F6BCF">
        <w:rPr>
          <w:rFonts w:ascii="Times New Roman" w:hAnsi="Times New Roman" w:cs="Times New Roman"/>
          <w:b/>
          <w:sz w:val="28"/>
          <w:szCs w:val="28"/>
        </w:rPr>
        <w:t>2</w:t>
      </w:r>
      <w:r w:rsidR="00345129" w:rsidRPr="006F6BCF">
        <w:rPr>
          <w:rFonts w:ascii="Times New Roman" w:hAnsi="Times New Roman" w:cs="Times New Roman"/>
          <w:b/>
          <w:sz w:val="28"/>
          <w:szCs w:val="28"/>
        </w:rPr>
        <w:t>.</w:t>
      </w:r>
      <w:r w:rsidR="007E0935" w:rsidRPr="006F6BC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45129" w:rsidRPr="006F6BCF">
        <w:rPr>
          <w:rFonts w:ascii="Times New Roman" w:hAnsi="Times New Roman" w:cs="Times New Roman"/>
          <w:b/>
          <w:sz w:val="28"/>
          <w:szCs w:val="28"/>
        </w:rPr>
        <w:t>Содержание учебного предмета</w:t>
      </w:r>
    </w:p>
    <w:p w14:paraId="40A63CAC" w14:textId="77777777" w:rsidR="00E8635D" w:rsidRPr="006F6BCF" w:rsidRDefault="00E8635D" w:rsidP="00337D47">
      <w:pPr>
        <w:pStyle w:val="2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4" w:name="_Toc405513919"/>
      <w:bookmarkStart w:id="5" w:name="_Toc284662797"/>
      <w:bookmarkStart w:id="6" w:name="_Toc284663424"/>
      <w:r w:rsidRPr="006F6BCF">
        <w:rPr>
          <w:rFonts w:ascii="Times New Roman" w:hAnsi="Times New Roman" w:cs="Times New Roman"/>
          <w:sz w:val="24"/>
          <w:szCs w:val="24"/>
        </w:rPr>
        <w:t>Содержание курса математики в 5–6 классах</w:t>
      </w:r>
      <w:bookmarkEnd w:id="4"/>
      <w:bookmarkEnd w:id="5"/>
      <w:bookmarkEnd w:id="6"/>
    </w:p>
    <w:p w14:paraId="4472764A" w14:textId="77777777" w:rsidR="00E8635D" w:rsidRPr="006F6BCF" w:rsidRDefault="00E8635D" w:rsidP="00337D47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6F6BCF">
        <w:rPr>
          <w:rFonts w:ascii="Times New Roman" w:hAnsi="Times New Roman"/>
          <w:b/>
          <w:i w:val="0"/>
          <w:color w:val="auto"/>
        </w:rPr>
        <w:t>Натуральные числа и нуль</w:t>
      </w:r>
    </w:p>
    <w:p w14:paraId="7630CC9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14:paraId="4926E48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14:paraId="7418DC5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14:paraId="78C9C74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lastRenderedPageBreak/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14:paraId="6FEEC854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14:paraId="3688411E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14:paraId="2436E674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14:paraId="6933BFB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14:paraId="014EA594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14:paraId="4132C6ED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14:paraId="540659B9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14:paraId="12ACFB88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6F6BCF">
        <w:rPr>
          <w:rFonts w:ascii="Times New Roman" w:hAnsi="Times New Roman" w:cs="Times New Roman"/>
          <w:i/>
          <w:sz w:val="24"/>
          <w:szCs w:val="24"/>
        </w:rPr>
        <w:t xml:space="preserve">обоснование алгоритмов выполнения </w:t>
      </w:r>
      <w:proofErr w:type="gramStart"/>
      <w:r w:rsidRPr="006F6BCF">
        <w:rPr>
          <w:rFonts w:ascii="Times New Roman" w:hAnsi="Times New Roman" w:cs="Times New Roman"/>
          <w:i/>
          <w:sz w:val="24"/>
          <w:szCs w:val="24"/>
        </w:rPr>
        <w:t>арифметических  действий</w:t>
      </w:r>
      <w:proofErr w:type="gramEnd"/>
      <w:r w:rsidRPr="006F6BCF">
        <w:rPr>
          <w:rFonts w:ascii="Times New Roman" w:hAnsi="Times New Roman" w:cs="Times New Roman"/>
          <w:i/>
          <w:sz w:val="24"/>
          <w:szCs w:val="24"/>
        </w:rPr>
        <w:t>.</w:t>
      </w:r>
    </w:p>
    <w:p w14:paraId="113A4469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14:paraId="035F25D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14:paraId="743C988D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14:paraId="53B5506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14:paraId="6DDB8BD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14:paraId="1A91797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6F6BCF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6F6BCF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14:paraId="59ECF47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14:paraId="726A4759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6F6BCF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6F6BCF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14:paraId="7240194A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14:paraId="201724B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6F6BCF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14:paraId="32E9666A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6F6BCF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6F6BCF">
        <w:rPr>
          <w:rFonts w:ascii="Times New Roman" w:hAnsi="Times New Roman" w:cs="Times New Roman"/>
          <w:sz w:val="24"/>
          <w:szCs w:val="24"/>
        </w:rPr>
        <w:t>.</w:t>
      </w:r>
    </w:p>
    <w:p w14:paraId="3F0ABEB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14:paraId="1A43FE0D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lastRenderedPageBreak/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14:paraId="3D7604B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14:paraId="739F27E8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Делитель и его свойства, общий делитель </w:t>
      </w:r>
      <w:proofErr w:type="gramStart"/>
      <w:r w:rsidRPr="006F6BCF">
        <w:rPr>
          <w:rFonts w:ascii="Times New Roman" w:hAnsi="Times New Roman" w:cs="Times New Roman"/>
          <w:sz w:val="24"/>
          <w:szCs w:val="24"/>
        </w:rPr>
        <w:t>двух  более</w:t>
      </w:r>
      <w:proofErr w:type="gramEnd"/>
      <w:r w:rsidRPr="006F6BCF">
        <w:rPr>
          <w:rFonts w:ascii="Times New Roman" w:hAnsi="Times New Roman" w:cs="Times New Roman"/>
          <w:sz w:val="24"/>
          <w:szCs w:val="24"/>
        </w:rPr>
        <w:t xml:space="preserve">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14:paraId="3BCAEA2A" w14:textId="77777777" w:rsidR="00E8635D" w:rsidRPr="006F6BCF" w:rsidRDefault="00E8635D" w:rsidP="00337D47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</w:rPr>
      </w:pPr>
      <w:r w:rsidRPr="006F6BCF">
        <w:rPr>
          <w:rFonts w:ascii="Times New Roman" w:hAnsi="Times New Roman"/>
          <w:b/>
          <w:i w:val="0"/>
        </w:rPr>
        <w:t>Дроби</w:t>
      </w:r>
    </w:p>
    <w:p w14:paraId="728622E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14:paraId="1EF5C30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14:paraId="55468AC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14:paraId="0E46BB7A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14:paraId="4A93003A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14:paraId="047C80C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14:paraId="3765CFC7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6F6BCF">
        <w:rPr>
          <w:rFonts w:ascii="Times New Roman" w:hAnsi="Times New Roman" w:cs="Times New Roman"/>
          <w:sz w:val="24"/>
          <w:szCs w:val="24"/>
        </w:rPr>
        <w:tab/>
      </w:r>
    </w:p>
    <w:p w14:paraId="57E0CB9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6F6BCF">
        <w:rPr>
          <w:rFonts w:ascii="Times New Roman" w:hAnsi="Times New Roman" w:cs="Times New Roman"/>
          <w:sz w:val="24"/>
          <w:szCs w:val="24"/>
        </w:rPr>
        <w:t>.</w:t>
      </w:r>
    </w:p>
    <w:p w14:paraId="65EEAEC7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14:paraId="10B3E31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6F6BCF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</w:t>
      </w:r>
      <w:r w:rsidRPr="006F6BCF">
        <w:rPr>
          <w:rFonts w:ascii="Times New Roman" w:hAnsi="Times New Roman" w:cs="Times New Roman"/>
          <w:sz w:val="24"/>
          <w:szCs w:val="24"/>
        </w:rPr>
        <w:t xml:space="preserve"> </w:t>
      </w:r>
      <w:r w:rsidRPr="006F6BCF">
        <w:rPr>
          <w:rFonts w:ascii="Times New Roman" w:hAnsi="Times New Roman" w:cs="Times New Roman"/>
          <w:i/>
          <w:sz w:val="24"/>
          <w:szCs w:val="24"/>
        </w:rPr>
        <w:t>Конечные и бесконечные десятичные дроби</w:t>
      </w:r>
      <w:r w:rsidRPr="006F6BC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01C6257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14:paraId="3BF5942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F6BCF">
        <w:rPr>
          <w:rFonts w:ascii="Times New Roman" w:hAnsi="Times New Roman" w:cs="Times New Roman"/>
          <w:bCs/>
          <w:sz w:val="24"/>
          <w:szCs w:val="24"/>
        </w:rPr>
        <w:t>Масштаб на плане и карте.</w:t>
      </w:r>
      <w:r w:rsidRPr="006F6B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F6BCF">
        <w:rPr>
          <w:rFonts w:ascii="Times New Roman" w:hAnsi="Times New Roman" w:cs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6F6B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574148E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14:paraId="7E968A4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6F6BCF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  <w:r w:rsidRPr="006F6BCF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7042AC4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14:paraId="48D77FA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14:paraId="0E48E025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lastRenderedPageBreak/>
        <w:t>Диаграммы</w:t>
      </w:r>
    </w:p>
    <w:p w14:paraId="1CCBA0F1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6F6BCF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6F6BCF">
        <w:rPr>
          <w:rFonts w:ascii="Times New Roman" w:hAnsi="Times New Roman" w:cs="Times New Roman"/>
          <w:bCs/>
          <w:sz w:val="24"/>
          <w:szCs w:val="24"/>
        </w:rPr>
        <w:t>.</w:t>
      </w:r>
      <w:r w:rsidRPr="006F6BC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AEA0B8D" w14:textId="77777777" w:rsidR="00E8635D" w:rsidRPr="006F6BCF" w:rsidRDefault="00E8635D" w:rsidP="00337D47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6F6BCF">
        <w:rPr>
          <w:rFonts w:ascii="Times New Roman" w:hAnsi="Times New Roman"/>
          <w:b/>
          <w:i w:val="0"/>
          <w:color w:val="auto"/>
        </w:rPr>
        <w:t>Рациональные числа</w:t>
      </w:r>
    </w:p>
    <w:p w14:paraId="0FC9FD7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14:paraId="530C63AA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14:paraId="1D585085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6F6BCF">
        <w:rPr>
          <w:rFonts w:ascii="Times New Roman" w:hAnsi="Times New Roman" w:cs="Times New Roman"/>
          <w:sz w:val="24"/>
          <w:szCs w:val="24"/>
        </w:rPr>
        <w:t xml:space="preserve">. </w:t>
      </w:r>
      <w:r w:rsidRPr="006F6BCF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6F6BCF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14:paraId="6015B709" w14:textId="77777777" w:rsidR="00E8635D" w:rsidRPr="006F6BCF" w:rsidRDefault="00E8635D" w:rsidP="00337D47">
      <w:pPr>
        <w:pStyle w:val="af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6F6BCF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14:paraId="3C1BC15E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6F6BCF">
        <w:rPr>
          <w:rFonts w:ascii="Times New Roman" w:hAnsi="Times New Roman" w:cs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14:paraId="0FD5F89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14:paraId="1EAF3AC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6F6BCF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6F6BCF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14:paraId="436E0642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14:paraId="6EF2ED6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14:paraId="7889DFE1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14:paraId="5C5EB0C0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37AF92E3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14:paraId="65A2DFD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6F6BCF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6F6BCF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14:paraId="3471F89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F6BCF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6F6BCF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14:paraId="135BCA79" w14:textId="77777777" w:rsidR="00E8635D" w:rsidRPr="006F6BCF" w:rsidRDefault="00E8635D" w:rsidP="00337D47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6F6BCF">
        <w:rPr>
          <w:sz w:val="24"/>
          <w:szCs w:val="24"/>
        </w:rPr>
        <w:t>Наглядная геометрия</w:t>
      </w:r>
    </w:p>
    <w:p w14:paraId="43734E3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6F6BCF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6F6BCF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6F6BCF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6F6BCF">
        <w:rPr>
          <w:rFonts w:ascii="Times New Roman" w:hAnsi="Times New Roman" w:cs="Times New Roman"/>
          <w:sz w:val="24"/>
          <w:szCs w:val="24"/>
        </w:rPr>
        <w:t xml:space="preserve"> Длина отрезка, ломаной. Единицы измерения длины. </w:t>
      </w:r>
      <w:r w:rsidRPr="006F6BCF">
        <w:rPr>
          <w:rFonts w:ascii="Times New Roman" w:hAnsi="Times New Roman" w:cs="Times New Roman"/>
          <w:sz w:val="24"/>
          <w:szCs w:val="24"/>
        </w:rPr>
        <w:lastRenderedPageBreak/>
        <w:t>Построение отрезка заданной длины. Виды углов. Градусная мера угла. Измерение и построение углов с помощью транспортира.</w:t>
      </w:r>
    </w:p>
    <w:p w14:paraId="398C47AF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6F6BCF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14:paraId="55A6C4C9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6F6BCF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6F6BCF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14:paraId="79D84668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14:paraId="7911F97E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6F6BCF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6F6BCF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14:paraId="419D3E66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F6BCF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14:paraId="486FB0FC" w14:textId="77777777" w:rsidR="00E8635D" w:rsidRPr="006F6BCF" w:rsidRDefault="00E8635D" w:rsidP="00337D47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6F6BCF">
        <w:rPr>
          <w:sz w:val="24"/>
          <w:szCs w:val="24"/>
        </w:rPr>
        <w:t>История математики</w:t>
      </w:r>
    </w:p>
    <w:p w14:paraId="7FE59CE4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14:paraId="26C0E5DE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14:paraId="513F460C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14:paraId="036F1062" w14:textId="77777777" w:rsidR="00E8635D" w:rsidRPr="006F6BCF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</w:t>
      </w:r>
      <w:proofErr w:type="gramStart"/>
      <w:r w:rsidRPr="006F6BCF">
        <w:rPr>
          <w:rFonts w:ascii="Times New Roman" w:hAnsi="Times New Roman" w:cs="Times New Roman"/>
          <w:i/>
          <w:sz w:val="24"/>
          <w:szCs w:val="24"/>
        </w:rPr>
        <w:t xml:space="preserve">Почему </w:t>
      </w:r>
      <w:r w:rsidRPr="006F6BCF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 w14:anchorId="34F96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9" o:title=""/>
          </v:shape>
          <o:OLEObject Type="Embed" ProgID="Equation.DSMT4" ShapeID="_x0000_i1025" DrawAspect="Content" ObjectID="_1693385300" r:id="rId10"/>
        </w:object>
      </w:r>
      <w:r w:rsidRPr="006F6BCF">
        <w:rPr>
          <w:rFonts w:ascii="Times New Roman" w:hAnsi="Times New Roman" w:cs="Times New Roman"/>
          <w:i/>
          <w:sz w:val="24"/>
          <w:szCs w:val="24"/>
        </w:rPr>
        <w:t>?</w:t>
      </w:r>
      <w:proofErr w:type="gramEnd"/>
    </w:p>
    <w:p w14:paraId="56D420CB" w14:textId="578B8EEB" w:rsidR="00E8635D" w:rsidRDefault="00E8635D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F6BCF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14:paraId="1FF6C27C" w14:textId="77777777" w:rsidR="00DD3162" w:rsidRDefault="00DD3162" w:rsidP="00337D4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3D356A9" w14:textId="77777777" w:rsidR="003F0FDF" w:rsidRDefault="003F0FDF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1E890349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094FD274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64951D4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5D519DD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B4E2A0B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0AFE461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6D924CB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3656B7E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54D9A241" w14:textId="77777777" w:rsidR="00F46493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C327D84" w14:textId="77777777" w:rsidR="00F46493" w:rsidRPr="006F6BCF" w:rsidRDefault="00F46493" w:rsidP="003F0FDF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22FAF77F" w14:textId="66C47374" w:rsidR="00345129" w:rsidRDefault="00AB3A3E" w:rsidP="00337D4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345129" w:rsidRPr="00AB3A3E">
        <w:rPr>
          <w:rFonts w:ascii="Times New Roman" w:hAnsi="Times New Roman" w:cs="Times New Roman"/>
          <w:b/>
          <w:sz w:val="28"/>
          <w:szCs w:val="28"/>
        </w:rPr>
        <w:t>.</w:t>
      </w:r>
      <w:r w:rsidRPr="00AB3A3E">
        <w:rPr>
          <w:rFonts w:ascii="Times New Roman" w:hAnsi="Times New Roman" w:cs="Times New Roman"/>
          <w:b/>
          <w:sz w:val="28"/>
          <w:szCs w:val="28"/>
        </w:rPr>
        <w:t xml:space="preserve"> Тематическое планирование с указанием количества часов, отводимых на освоение каждой темы. </w:t>
      </w:r>
    </w:p>
    <w:p w14:paraId="198E1E68" w14:textId="6463AA6A" w:rsidR="0086719A" w:rsidRPr="0086719A" w:rsidRDefault="0086719A" w:rsidP="0086719A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6719A">
        <w:rPr>
          <w:rFonts w:ascii="Times New Roman" w:hAnsi="Times New Roman" w:cs="Times New Roman"/>
          <w:bCs/>
          <w:sz w:val="24"/>
          <w:szCs w:val="24"/>
        </w:rPr>
        <w:t xml:space="preserve">Тематическое планирование </w:t>
      </w:r>
    </w:p>
    <w:p w14:paraId="5E8D8504" w14:textId="02179A51" w:rsidR="0086719A" w:rsidRPr="0086719A" w:rsidRDefault="0086719A" w:rsidP="0086719A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6719A">
        <w:rPr>
          <w:rFonts w:ascii="Times New Roman" w:hAnsi="Times New Roman" w:cs="Times New Roman"/>
          <w:bCs/>
          <w:sz w:val="24"/>
          <w:szCs w:val="24"/>
        </w:rPr>
        <w:t>по математике, 5 класс</w:t>
      </w:r>
    </w:p>
    <w:p w14:paraId="5E87D0D8" w14:textId="0F80551E" w:rsidR="0086719A" w:rsidRPr="0086719A" w:rsidRDefault="0086719A" w:rsidP="0086719A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6719A">
        <w:rPr>
          <w:rFonts w:ascii="Times New Roman" w:hAnsi="Times New Roman" w:cs="Times New Roman"/>
          <w:bCs/>
          <w:sz w:val="24"/>
          <w:szCs w:val="24"/>
        </w:rPr>
        <w:t>(5 часов в неделю/всего 170 часов за учебный год,</w:t>
      </w:r>
    </w:p>
    <w:p w14:paraId="494E080F" w14:textId="3A9466FE" w:rsidR="0086719A" w:rsidRPr="0086719A" w:rsidRDefault="0086719A" w:rsidP="0086719A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6719A">
        <w:rPr>
          <w:rFonts w:ascii="Times New Roman" w:hAnsi="Times New Roman" w:cs="Times New Roman"/>
          <w:bCs/>
          <w:sz w:val="24"/>
          <w:szCs w:val="24"/>
        </w:rPr>
        <w:t xml:space="preserve">учебник – Н. Я. </w:t>
      </w:r>
      <w:proofErr w:type="spellStart"/>
      <w:r w:rsidRPr="0086719A">
        <w:rPr>
          <w:rFonts w:ascii="Times New Roman" w:hAnsi="Times New Roman" w:cs="Times New Roman"/>
          <w:bCs/>
          <w:sz w:val="24"/>
          <w:szCs w:val="24"/>
        </w:rPr>
        <w:t>Виленкин</w:t>
      </w:r>
      <w:proofErr w:type="spellEnd"/>
      <w:r w:rsidRPr="0086719A">
        <w:rPr>
          <w:rFonts w:ascii="Times New Roman" w:hAnsi="Times New Roman" w:cs="Times New Roman"/>
          <w:bCs/>
          <w:sz w:val="24"/>
          <w:szCs w:val="24"/>
        </w:rPr>
        <w:t xml:space="preserve">, математика, 5 класс, </w:t>
      </w:r>
    </w:p>
    <w:p w14:paraId="6A3FEFCB" w14:textId="644FFC3F" w:rsidR="0086719A" w:rsidRPr="0086719A" w:rsidRDefault="0086719A" w:rsidP="0086719A">
      <w:pPr>
        <w:spacing w:after="0"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6719A">
        <w:rPr>
          <w:rFonts w:ascii="Times New Roman" w:hAnsi="Times New Roman" w:cs="Times New Roman"/>
          <w:bCs/>
          <w:sz w:val="24"/>
          <w:szCs w:val="24"/>
        </w:rPr>
        <w:t>Мнемозина, 2017)</w:t>
      </w:r>
    </w:p>
    <w:tbl>
      <w:tblPr>
        <w:tblW w:w="9634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5"/>
        <w:gridCol w:w="850"/>
        <w:gridCol w:w="5387"/>
        <w:gridCol w:w="1417"/>
        <w:gridCol w:w="845"/>
      </w:tblGrid>
      <w:tr w:rsidR="00FD6A64" w:rsidRPr="00906D02" w14:paraId="02A088FD" w14:textId="77777777" w:rsidTr="00E90E25">
        <w:tc>
          <w:tcPr>
            <w:tcW w:w="9634" w:type="dxa"/>
            <w:gridSpan w:val="5"/>
          </w:tcPr>
          <w:p w14:paraId="3E7AA88A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7" w:name="_Hlk40033935"/>
            <w:r w:rsidRPr="00906D0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906D0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. </w:t>
            </w:r>
            <w:r w:rsidRPr="00906D02">
              <w:rPr>
                <w:rFonts w:ascii="Times New Roman" w:hAnsi="Times New Roman"/>
                <w:b/>
                <w:sz w:val="24"/>
                <w:szCs w:val="24"/>
              </w:rPr>
              <w:t xml:space="preserve"> Натуральные числа</w:t>
            </w:r>
          </w:p>
        </w:tc>
      </w:tr>
      <w:tr w:rsidR="00FD6A64" w:rsidRPr="00906D02" w14:paraId="0CD2120C" w14:textId="77777777" w:rsidTr="00E90E25">
        <w:tc>
          <w:tcPr>
            <w:tcW w:w="9634" w:type="dxa"/>
            <w:gridSpan w:val="5"/>
          </w:tcPr>
          <w:p w14:paraId="63B40935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1 Натуральные числа и шкалы (15 ч)</w:t>
            </w:r>
          </w:p>
        </w:tc>
      </w:tr>
      <w:tr w:rsidR="00FD6A64" w:rsidRPr="00906D02" w14:paraId="4A1B5F8B" w14:textId="77777777" w:rsidTr="00E90E25">
        <w:tc>
          <w:tcPr>
            <w:tcW w:w="1135" w:type="dxa"/>
          </w:tcPr>
          <w:p w14:paraId="720B0E0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№</w:t>
            </w:r>
          </w:p>
          <w:p w14:paraId="2D26212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/п</w:t>
            </w:r>
          </w:p>
        </w:tc>
        <w:tc>
          <w:tcPr>
            <w:tcW w:w="850" w:type="dxa"/>
          </w:tcPr>
          <w:p w14:paraId="2AD36DE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№ п/п</w:t>
            </w:r>
          </w:p>
          <w:p w14:paraId="0C2CE7E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16"/>
                <w:szCs w:val="16"/>
              </w:rPr>
            </w:pPr>
            <w:r w:rsidRPr="00906D02">
              <w:rPr>
                <w:rFonts w:ascii="Times New Roman" w:hAnsi="Times New Roman"/>
                <w:bCs/>
                <w:sz w:val="16"/>
                <w:szCs w:val="16"/>
              </w:rPr>
              <w:t>(глава, раздел и т.п.)</w:t>
            </w:r>
          </w:p>
        </w:tc>
        <w:tc>
          <w:tcPr>
            <w:tcW w:w="5387" w:type="dxa"/>
          </w:tcPr>
          <w:p w14:paraId="31C860DB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Тема урока</w:t>
            </w:r>
          </w:p>
        </w:tc>
        <w:tc>
          <w:tcPr>
            <w:tcW w:w="1417" w:type="dxa"/>
          </w:tcPr>
          <w:p w14:paraId="6F387B4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845" w:type="dxa"/>
          </w:tcPr>
          <w:p w14:paraId="64DE9588" w14:textId="77777777" w:rsidR="00FD6A64" w:rsidRPr="00906D02" w:rsidRDefault="00FD6A64" w:rsidP="00E90E25">
            <w:pPr>
              <w:spacing w:after="0"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ата</w:t>
            </w:r>
          </w:p>
        </w:tc>
      </w:tr>
      <w:tr w:rsidR="00FD6A64" w:rsidRPr="00906D02" w14:paraId="6BBE4131" w14:textId="77777777" w:rsidTr="00E90E25">
        <w:tc>
          <w:tcPr>
            <w:tcW w:w="1135" w:type="dxa"/>
          </w:tcPr>
          <w:p w14:paraId="172D28D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850" w:type="dxa"/>
          </w:tcPr>
          <w:p w14:paraId="3A85B08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35D209C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Обозначение натуральных чисел</w:t>
            </w:r>
          </w:p>
        </w:tc>
        <w:tc>
          <w:tcPr>
            <w:tcW w:w="1417" w:type="dxa"/>
          </w:tcPr>
          <w:p w14:paraId="55CCFB5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3D41F3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B577A4C" w14:textId="77777777" w:rsidTr="00E90E25">
        <w:tc>
          <w:tcPr>
            <w:tcW w:w="1135" w:type="dxa"/>
          </w:tcPr>
          <w:p w14:paraId="7CD7E83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-6</w:t>
            </w:r>
          </w:p>
        </w:tc>
        <w:tc>
          <w:tcPr>
            <w:tcW w:w="850" w:type="dxa"/>
          </w:tcPr>
          <w:p w14:paraId="01F36F2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-6</w:t>
            </w:r>
          </w:p>
        </w:tc>
        <w:tc>
          <w:tcPr>
            <w:tcW w:w="5387" w:type="dxa"/>
          </w:tcPr>
          <w:p w14:paraId="72FBEC6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1417" w:type="dxa"/>
          </w:tcPr>
          <w:p w14:paraId="45AA19D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29AD606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80D56B3" w14:textId="77777777" w:rsidTr="00E90E25">
        <w:tc>
          <w:tcPr>
            <w:tcW w:w="1135" w:type="dxa"/>
          </w:tcPr>
          <w:p w14:paraId="65FBA89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  <w:tc>
          <w:tcPr>
            <w:tcW w:w="850" w:type="dxa"/>
          </w:tcPr>
          <w:p w14:paraId="0280D51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-8</w:t>
            </w:r>
          </w:p>
        </w:tc>
        <w:tc>
          <w:tcPr>
            <w:tcW w:w="5387" w:type="dxa"/>
          </w:tcPr>
          <w:p w14:paraId="237AF04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лоскость. Прямая. Луч.</w:t>
            </w:r>
          </w:p>
        </w:tc>
        <w:tc>
          <w:tcPr>
            <w:tcW w:w="1417" w:type="dxa"/>
          </w:tcPr>
          <w:p w14:paraId="3E618ED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3FB2C3C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B8FC4DD" w14:textId="77777777" w:rsidTr="00E90E25">
        <w:tc>
          <w:tcPr>
            <w:tcW w:w="1135" w:type="dxa"/>
          </w:tcPr>
          <w:p w14:paraId="42C3EDB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-11</w:t>
            </w:r>
          </w:p>
        </w:tc>
        <w:tc>
          <w:tcPr>
            <w:tcW w:w="850" w:type="dxa"/>
          </w:tcPr>
          <w:p w14:paraId="7183536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-11</w:t>
            </w:r>
          </w:p>
        </w:tc>
        <w:tc>
          <w:tcPr>
            <w:tcW w:w="5387" w:type="dxa"/>
          </w:tcPr>
          <w:p w14:paraId="5623930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Шкалы и координаты</w:t>
            </w:r>
          </w:p>
        </w:tc>
        <w:tc>
          <w:tcPr>
            <w:tcW w:w="1417" w:type="dxa"/>
          </w:tcPr>
          <w:p w14:paraId="2DCC29B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0C6937D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1B5AB12" w14:textId="77777777" w:rsidTr="00E90E25">
        <w:tc>
          <w:tcPr>
            <w:tcW w:w="1135" w:type="dxa"/>
          </w:tcPr>
          <w:p w14:paraId="15802E0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-14</w:t>
            </w:r>
          </w:p>
        </w:tc>
        <w:tc>
          <w:tcPr>
            <w:tcW w:w="850" w:type="dxa"/>
          </w:tcPr>
          <w:p w14:paraId="7171761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-14</w:t>
            </w:r>
          </w:p>
        </w:tc>
        <w:tc>
          <w:tcPr>
            <w:tcW w:w="5387" w:type="dxa"/>
          </w:tcPr>
          <w:p w14:paraId="28CB294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Меньше или больше</w:t>
            </w:r>
          </w:p>
        </w:tc>
        <w:tc>
          <w:tcPr>
            <w:tcW w:w="1417" w:type="dxa"/>
          </w:tcPr>
          <w:p w14:paraId="14FAED7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7973FCC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B29AAC8" w14:textId="77777777" w:rsidTr="00E90E25">
        <w:tc>
          <w:tcPr>
            <w:tcW w:w="1135" w:type="dxa"/>
          </w:tcPr>
          <w:p w14:paraId="6170BBB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14:paraId="3CDE1DC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5387" w:type="dxa"/>
          </w:tcPr>
          <w:p w14:paraId="3029C51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1 по теме: «Натуральные числа и шкалы»</w:t>
            </w:r>
          </w:p>
        </w:tc>
        <w:tc>
          <w:tcPr>
            <w:tcW w:w="1417" w:type="dxa"/>
          </w:tcPr>
          <w:p w14:paraId="4D7A129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5F27F68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CFF2CC1" w14:textId="77777777" w:rsidTr="00E90E25">
        <w:tc>
          <w:tcPr>
            <w:tcW w:w="9634" w:type="dxa"/>
            <w:gridSpan w:val="5"/>
          </w:tcPr>
          <w:p w14:paraId="2889794C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2 Сложение и вычитание натуральных чисел (20 ч)</w:t>
            </w:r>
          </w:p>
        </w:tc>
      </w:tr>
      <w:tr w:rsidR="00FD6A64" w:rsidRPr="00906D02" w14:paraId="495259E3" w14:textId="77777777" w:rsidTr="00E90E25">
        <w:tc>
          <w:tcPr>
            <w:tcW w:w="1135" w:type="dxa"/>
          </w:tcPr>
          <w:p w14:paraId="2464C14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-19</w:t>
            </w:r>
          </w:p>
        </w:tc>
        <w:tc>
          <w:tcPr>
            <w:tcW w:w="850" w:type="dxa"/>
          </w:tcPr>
          <w:p w14:paraId="4857A07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5</w:t>
            </w:r>
          </w:p>
        </w:tc>
        <w:tc>
          <w:tcPr>
            <w:tcW w:w="5387" w:type="dxa"/>
          </w:tcPr>
          <w:p w14:paraId="64B4406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417" w:type="dxa"/>
          </w:tcPr>
          <w:p w14:paraId="7218D38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 4</w:t>
            </w:r>
          </w:p>
        </w:tc>
        <w:tc>
          <w:tcPr>
            <w:tcW w:w="845" w:type="dxa"/>
          </w:tcPr>
          <w:p w14:paraId="3D78409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39A46C46" w14:textId="77777777" w:rsidTr="00E90E25">
        <w:tc>
          <w:tcPr>
            <w:tcW w:w="1135" w:type="dxa"/>
          </w:tcPr>
          <w:p w14:paraId="774F376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0-23</w:t>
            </w:r>
          </w:p>
        </w:tc>
        <w:tc>
          <w:tcPr>
            <w:tcW w:w="850" w:type="dxa"/>
          </w:tcPr>
          <w:p w14:paraId="350E21E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-9</w:t>
            </w:r>
          </w:p>
        </w:tc>
        <w:tc>
          <w:tcPr>
            <w:tcW w:w="5387" w:type="dxa"/>
          </w:tcPr>
          <w:p w14:paraId="7A372B2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Вычитание</w:t>
            </w:r>
          </w:p>
        </w:tc>
        <w:tc>
          <w:tcPr>
            <w:tcW w:w="1417" w:type="dxa"/>
          </w:tcPr>
          <w:p w14:paraId="3180472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2136429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3392C8E" w14:textId="77777777" w:rsidTr="00E90E25">
        <w:tc>
          <w:tcPr>
            <w:tcW w:w="1135" w:type="dxa"/>
          </w:tcPr>
          <w:p w14:paraId="73DA8AB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2208DE7C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387" w:type="dxa"/>
          </w:tcPr>
          <w:p w14:paraId="494BF78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2 по теме: «Сложение и вычитание натуральных чисел»</w:t>
            </w:r>
          </w:p>
        </w:tc>
        <w:tc>
          <w:tcPr>
            <w:tcW w:w="1417" w:type="dxa"/>
          </w:tcPr>
          <w:p w14:paraId="02634CD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368764F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E419FAF" w14:textId="77777777" w:rsidTr="00E90E25">
        <w:tc>
          <w:tcPr>
            <w:tcW w:w="1135" w:type="dxa"/>
          </w:tcPr>
          <w:p w14:paraId="436EFF6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5-27</w:t>
            </w:r>
          </w:p>
        </w:tc>
        <w:tc>
          <w:tcPr>
            <w:tcW w:w="850" w:type="dxa"/>
          </w:tcPr>
          <w:p w14:paraId="1448042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-13</w:t>
            </w:r>
          </w:p>
        </w:tc>
        <w:tc>
          <w:tcPr>
            <w:tcW w:w="5387" w:type="dxa"/>
          </w:tcPr>
          <w:p w14:paraId="29D3594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417" w:type="dxa"/>
          </w:tcPr>
          <w:p w14:paraId="2C15CDB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5B81D12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D6A64" w:rsidRPr="00906D02" w14:paraId="7931F0D4" w14:textId="77777777" w:rsidTr="00E90E25">
        <w:tc>
          <w:tcPr>
            <w:tcW w:w="1135" w:type="dxa"/>
          </w:tcPr>
          <w:p w14:paraId="5697C03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8-30</w:t>
            </w:r>
          </w:p>
        </w:tc>
        <w:tc>
          <w:tcPr>
            <w:tcW w:w="850" w:type="dxa"/>
          </w:tcPr>
          <w:p w14:paraId="16B6987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4-16</w:t>
            </w:r>
          </w:p>
        </w:tc>
        <w:tc>
          <w:tcPr>
            <w:tcW w:w="5387" w:type="dxa"/>
          </w:tcPr>
          <w:p w14:paraId="7603B87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Буквенная запись свойств сложения и вычитания</w:t>
            </w:r>
          </w:p>
        </w:tc>
        <w:tc>
          <w:tcPr>
            <w:tcW w:w="1417" w:type="dxa"/>
          </w:tcPr>
          <w:p w14:paraId="07C87FA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1D5FC0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314E021" w14:textId="77777777" w:rsidTr="00E90E25">
        <w:tc>
          <w:tcPr>
            <w:tcW w:w="1135" w:type="dxa"/>
          </w:tcPr>
          <w:p w14:paraId="0BF0EAE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1-34</w:t>
            </w:r>
          </w:p>
        </w:tc>
        <w:tc>
          <w:tcPr>
            <w:tcW w:w="850" w:type="dxa"/>
          </w:tcPr>
          <w:p w14:paraId="346F88F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7-20</w:t>
            </w:r>
          </w:p>
        </w:tc>
        <w:tc>
          <w:tcPr>
            <w:tcW w:w="5387" w:type="dxa"/>
          </w:tcPr>
          <w:p w14:paraId="35E538C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равнение</w:t>
            </w:r>
          </w:p>
        </w:tc>
        <w:tc>
          <w:tcPr>
            <w:tcW w:w="1417" w:type="dxa"/>
          </w:tcPr>
          <w:p w14:paraId="35C0F39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464E40B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4E3CF89" w14:textId="77777777" w:rsidTr="00E90E25">
        <w:tc>
          <w:tcPr>
            <w:tcW w:w="1135" w:type="dxa"/>
          </w:tcPr>
          <w:p w14:paraId="12E7284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9021BC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5387" w:type="dxa"/>
          </w:tcPr>
          <w:p w14:paraId="70F0097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3 по теме: «Числовые и буквенные выражения»</w:t>
            </w:r>
          </w:p>
        </w:tc>
        <w:tc>
          <w:tcPr>
            <w:tcW w:w="1417" w:type="dxa"/>
          </w:tcPr>
          <w:p w14:paraId="43A7FD3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1EA9D88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bookmarkEnd w:id="7"/>
      <w:tr w:rsidR="00FD6A64" w:rsidRPr="00906D02" w14:paraId="56D8C2B0" w14:textId="77777777" w:rsidTr="00E90E25">
        <w:tc>
          <w:tcPr>
            <w:tcW w:w="9634" w:type="dxa"/>
            <w:gridSpan w:val="5"/>
          </w:tcPr>
          <w:p w14:paraId="629DB294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§3 Умножение и деление натуральных чисел (26 </w:t>
            </w:r>
            <w:proofErr w:type="gramStart"/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ч)  </w:t>
            </w:r>
            <w:proofErr w:type="gramEnd"/>
          </w:p>
        </w:tc>
      </w:tr>
      <w:tr w:rsidR="00FD6A64" w:rsidRPr="00906D02" w14:paraId="1F4C739A" w14:textId="77777777" w:rsidTr="00E90E25">
        <w:tc>
          <w:tcPr>
            <w:tcW w:w="1135" w:type="dxa"/>
          </w:tcPr>
          <w:p w14:paraId="54B1BB7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6-40</w:t>
            </w:r>
          </w:p>
        </w:tc>
        <w:tc>
          <w:tcPr>
            <w:tcW w:w="850" w:type="dxa"/>
          </w:tcPr>
          <w:p w14:paraId="4172BDA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5</w:t>
            </w:r>
          </w:p>
        </w:tc>
        <w:tc>
          <w:tcPr>
            <w:tcW w:w="5387" w:type="dxa"/>
          </w:tcPr>
          <w:p w14:paraId="69E239D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1417" w:type="dxa"/>
          </w:tcPr>
          <w:p w14:paraId="26D27B6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73D3CC2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42349E70" w14:textId="77777777" w:rsidTr="00E90E25">
        <w:tc>
          <w:tcPr>
            <w:tcW w:w="1135" w:type="dxa"/>
          </w:tcPr>
          <w:p w14:paraId="52FB96A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1-46</w:t>
            </w:r>
          </w:p>
        </w:tc>
        <w:tc>
          <w:tcPr>
            <w:tcW w:w="850" w:type="dxa"/>
          </w:tcPr>
          <w:p w14:paraId="18CFC8A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-11</w:t>
            </w:r>
          </w:p>
        </w:tc>
        <w:tc>
          <w:tcPr>
            <w:tcW w:w="5387" w:type="dxa"/>
          </w:tcPr>
          <w:p w14:paraId="76529BA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ление</w:t>
            </w:r>
          </w:p>
        </w:tc>
        <w:tc>
          <w:tcPr>
            <w:tcW w:w="1417" w:type="dxa"/>
          </w:tcPr>
          <w:p w14:paraId="5A29DA0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14:paraId="129D939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CF33772" w14:textId="77777777" w:rsidTr="00E90E25">
        <w:tc>
          <w:tcPr>
            <w:tcW w:w="1135" w:type="dxa"/>
          </w:tcPr>
          <w:p w14:paraId="77AF159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7-49</w:t>
            </w:r>
          </w:p>
        </w:tc>
        <w:tc>
          <w:tcPr>
            <w:tcW w:w="850" w:type="dxa"/>
          </w:tcPr>
          <w:p w14:paraId="12DB1E3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-14</w:t>
            </w:r>
          </w:p>
        </w:tc>
        <w:tc>
          <w:tcPr>
            <w:tcW w:w="5387" w:type="dxa"/>
          </w:tcPr>
          <w:p w14:paraId="7B22E2D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ление с остатком</w:t>
            </w:r>
          </w:p>
        </w:tc>
        <w:tc>
          <w:tcPr>
            <w:tcW w:w="1417" w:type="dxa"/>
          </w:tcPr>
          <w:p w14:paraId="0465618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405AF84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C179A48" w14:textId="77777777" w:rsidTr="00E90E25">
        <w:tc>
          <w:tcPr>
            <w:tcW w:w="1135" w:type="dxa"/>
          </w:tcPr>
          <w:p w14:paraId="19A2FC1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850" w:type="dxa"/>
          </w:tcPr>
          <w:p w14:paraId="1CADB29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5387" w:type="dxa"/>
          </w:tcPr>
          <w:p w14:paraId="4EA8C8C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4 по теме: «Умножение и деление натуральных чисел»</w:t>
            </w:r>
          </w:p>
        </w:tc>
        <w:tc>
          <w:tcPr>
            <w:tcW w:w="1417" w:type="dxa"/>
          </w:tcPr>
          <w:p w14:paraId="3C2A910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480A3EC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127E442" w14:textId="77777777" w:rsidTr="00E90E25">
        <w:tc>
          <w:tcPr>
            <w:tcW w:w="1135" w:type="dxa"/>
          </w:tcPr>
          <w:p w14:paraId="4086A04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1-55</w:t>
            </w:r>
          </w:p>
        </w:tc>
        <w:tc>
          <w:tcPr>
            <w:tcW w:w="850" w:type="dxa"/>
          </w:tcPr>
          <w:p w14:paraId="07BEF79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-20</w:t>
            </w:r>
          </w:p>
        </w:tc>
        <w:tc>
          <w:tcPr>
            <w:tcW w:w="5387" w:type="dxa"/>
          </w:tcPr>
          <w:p w14:paraId="442D401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прощение выражений</w:t>
            </w:r>
          </w:p>
        </w:tc>
        <w:tc>
          <w:tcPr>
            <w:tcW w:w="1417" w:type="dxa"/>
          </w:tcPr>
          <w:p w14:paraId="17014D5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28019E7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E9142AC" w14:textId="77777777" w:rsidTr="00E90E25">
        <w:tc>
          <w:tcPr>
            <w:tcW w:w="1135" w:type="dxa"/>
          </w:tcPr>
          <w:p w14:paraId="526CB34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6-58</w:t>
            </w:r>
          </w:p>
        </w:tc>
        <w:tc>
          <w:tcPr>
            <w:tcW w:w="850" w:type="dxa"/>
          </w:tcPr>
          <w:p w14:paraId="2F27B6C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1-23</w:t>
            </w:r>
          </w:p>
        </w:tc>
        <w:tc>
          <w:tcPr>
            <w:tcW w:w="5387" w:type="dxa"/>
          </w:tcPr>
          <w:p w14:paraId="219C3C1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417" w:type="dxa"/>
          </w:tcPr>
          <w:p w14:paraId="01BA675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71A7F4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58572A06" w14:textId="77777777" w:rsidTr="00E90E25">
        <w:tc>
          <w:tcPr>
            <w:tcW w:w="1135" w:type="dxa"/>
          </w:tcPr>
          <w:p w14:paraId="25B7B1B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9-60</w:t>
            </w:r>
          </w:p>
        </w:tc>
        <w:tc>
          <w:tcPr>
            <w:tcW w:w="850" w:type="dxa"/>
          </w:tcPr>
          <w:p w14:paraId="13290B8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4-25</w:t>
            </w:r>
          </w:p>
        </w:tc>
        <w:tc>
          <w:tcPr>
            <w:tcW w:w="5387" w:type="dxa"/>
          </w:tcPr>
          <w:p w14:paraId="28ACECC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тепень числа. Квадрат и куб числа</w:t>
            </w:r>
          </w:p>
        </w:tc>
        <w:tc>
          <w:tcPr>
            <w:tcW w:w="1417" w:type="dxa"/>
          </w:tcPr>
          <w:p w14:paraId="0D05406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D837CC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EC58E57" w14:textId="77777777" w:rsidTr="00E90E25">
        <w:tc>
          <w:tcPr>
            <w:tcW w:w="1135" w:type="dxa"/>
          </w:tcPr>
          <w:p w14:paraId="22F3FD7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1</w:t>
            </w:r>
          </w:p>
        </w:tc>
        <w:tc>
          <w:tcPr>
            <w:tcW w:w="850" w:type="dxa"/>
          </w:tcPr>
          <w:p w14:paraId="054EF36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5387" w:type="dxa"/>
          </w:tcPr>
          <w:p w14:paraId="40DB987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5 по теме: «Умножение и деление натуральных чисел»</w:t>
            </w:r>
          </w:p>
        </w:tc>
        <w:tc>
          <w:tcPr>
            <w:tcW w:w="1417" w:type="dxa"/>
          </w:tcPr>
          <w:p w14:paraId="4375115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D26A64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15A8E60" w14:textId="77777777" w:rsidTr="00E90E25">
        <w:tc>
          <w:tcPr>
            <w:tcW w:w="9634" w:type="dxa"/>
            <w:gridSpan w:val="5"/>
          </w:tcPr>
          <w:p w14:paraId="0BF28164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4 Площади и объёмы (12 ч)</w:t>
            </w:r>
          </w:p>
        </w:tc>
      </w:tr>
      <w:tr w:rsidR="00FD6A64" w:rsidRPr="00906D02" w14:paraId="3E6CC2FA" w14:textId="77777777" w:rsidTr="00E90E25">
        <w:tc>
          <w:tcPr>
            <w:tcW w:w="1135" w:type="dxa"/>
          </w:tcPr>
          <w:p w14:paraId="3A14E9C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2-63</w:t>
            </w:r>
          </w:p>
        </w:tc>
        <w:tc>
          <w:tcPr>
            <w:tcW w:w="850" w:type="dxa"/>
          </w:tcPr>
          <w:p w14:paraId="4F59E06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46025FC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Формулы</w:t>
            </w:r>
          </w:p>
        </w:tc>
        <w:tc>
          <w:tcPr>
            <w:tcW w:w="1417" w:type="dxa"/>
          </w:tcPr>
          <w:p w14:paraId="6420398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34B64F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638C559E" w14:textId="77777777" w:rsidTr="00E90E25">
        <w:tc>
          <w:tcPr>
            <w:tcW w:w="1135" w:type="dxa"/>
          </w:tcPr>
          <w:p w14:paraId="6D80BE9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4-65</w:t>
            </w:r>
          </w:p>
        </w:tc>
        <w:tc>
          <w:tcPr>
            <w:tcW w:w="850" w:type="dxa"/>
          </w:tcPr>
          <w:p w14:paraId="7F1CBBE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-4</w:t>
            </w:r>
          </w:p>
        </w:tc>
        <w:tc>
          <w:tcPr>
            <w:tcW w:w="5387" w:type="dxa"/>
          </w:tcPr>
          <w:p w14:paraId="0C60D83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лощадь. Формула площади прямоугольника</w:t>
            </w:r>
          </w:p>
        </w:tc>
        <w:tc>
          <w:tcPr>
            <w:tcW w:w="1417" w:type="dxa"/>
          </w:tcPr>
          <w:p w14:paraId="7A54A83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CC5990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9DA66F8" w14:textId="77777777" w:rsidTr="00E90E25">
        <w:tc>
          <w:tcPr>
            <w:tcW w:w="1135" w:type="dxa"/>
          </w:tcPr>
          <w:p w14:paraId="19BD717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66-68</w:t>
            </w:r>
          </w:p>
        </w:tc>
        <w:tc>
          <w:tcPr>
            <w:tcW w:w="850" w:type="dxa"/>
          </w:tcPr>
          <w:p w14:paraId="13B64DE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-7</w:t>
            </w:r>
          </w:p>
        </w:tc>
        <w:tc>
          <w:tcPr>
            <w:tcW w:w="5387" w:type="dxa"/>
          </w:tcPr>
          <w:p w14:paraId="53D84E5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417" w:type="dxa"/>
          </w:tcPr>
          <w:p w14:paraId="2C4175BC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64E6DE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5A3EBD65" w14:textId="77777777" w:rsidTr="00E90E25">
        <w:tc>
          <w:tcPr>
            <w:tcW w:w="1135" w:type="dxa"/>
          </w:tcPr>
          <w:p w14:paraId="7AAD193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5DACA2F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5387" w:type="dxa"/>
          </w:tcPr>
          <w:p w14:paraId="42F433F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417" w:type="dxa"/>
          </w:tcPr>
          <w:p w14:paraId="2D7B90C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86F208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7B21425" w14:textId="77777777" w:rsidTr="00E90E25">
        <w:tc>
          <w:tcPr>
            <w:tcW w:w="1135" w:type="dxa"/>
          </w:tcPr>
          <w:p w14:paraId="33F49EF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0-72</w:t>
            </w:r>
          </w:p>
        </w:tc>
        <w:tc>
          <w:tcPr>
            <w:tcW w:w="850" w:type="dxa"/>
          </w:tcPr>
          <w:p w14:paraId="4A822F7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-11</w:t>
            </w:r>
          </w:p>
        </w:tc>
        <w:tc>
          <w:tcPr>
            <w:tcW w:w="5387" w:type="dxa"/>
          </w:tcPr>
          <w:p w14:paraId="7F63864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Объёмы. Объём прямоугольного параллелепипеда</w:t>
            </w:r>
          </w:p>
        </w:tc>
        <w:tc>
          <w:tcPr>
            <w:tcW w:w="1417" w:type="dxa"/>
          </w:tcPr>
          <w:p w14:paraId="2823256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75F224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C2D6416" w14:textId="77777777" w:rsidTr="00E90E25">
        <w:tc>
          <w:tcPr>
            <w:tcW w:w="1135" w:type="dxa"/>
          </w:tcPr>
          <w:p w14:paraId="15BBA4F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3</w:t>
            </w:r>
          </w:p>
        </w:tc>
        <w:tc>
          <w:tcPr>
            <w:tcW w:w="850" w:type="dxa"/>
          </w:tcPr>
          <w:p w14:paraId="5AB3485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387" w:type="dxa"/>
          </w:tcPr>
          <w:p w14:paraId="2AEAA0C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6 по теме: «Площади и объёмы»</w:t>
            </w:r>
          </w:p>
        </w:tc>
        <w:tc>
          <w:tcPr>
            <w:tcW w:w="1417" w:type="dxa"/>
          </w:tcPr>
          <w:p w14:paraId="06259E4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6C34AF1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6051AC6" w14:textId="77777777" w:rsidTr="00E90E25">
        <w:tc>
          <w:tcPr>
            <w:tcW w:w="9634" w:type="dxa"/>
            <w:gridSpan w:val="5"/>
          </w:tcPr>
          <w:p w14:paraId="34658752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906D0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. </w:t>
            </w:r>
            <w:r w:rsidRPr="00906D02">
              <w:rPr>
                <w:rFonts w:ascii="Times New Roman" w:hAnsi="Times New Roman"/>
                <w:b/>
                <w:sz w:val="24"/>
                <w:szCs w:val="24"/>
              </w:rPr>
              <w:t xml:space="preserve"> Дробные числа</w:t>
            </w:r>
          </w:p>
        </w:tc>
      </w:tr>
      <w:tr w:rsidR="00FD6A64" w:rsidRPr="00906D02" w14:paraId="5B8E6942" w14:textId="77777777" w:rsidTr="00E90E25">
        <w:tc>
          <w:tcPr>
            <w:tcW w:w="9634" w:type="dxa"/>
            <w:gridSpan w:val="5"/>
          </w:tcPr>
          <w:p w14:paraId="7CE0EA6E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5 Обыкновенные дроби (25 ч)</w:t>
            </w:r>
          </w:p>
        </w:tc>
      </w:tr>
      <w:tr w:rsidR="00FD6A64" w:rsidRPr="00906D02" w14:paraId="62AB1D89" w14:textId="77777777" w:rsidTr="00E90E25">
        <w:tc>
          <w:tcPr>
            <w:tcW w:w="1135" w:type="dxa"/>
          </w:tcPr>
          <w:p w14:paraId="0168E70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4-75</w:t>
            </w:r>
          </w:p>
        </w:tc>
        <w:tc>
          <w:tcPr>
            <w:tcW w:w="850" w:type="dxa"/>
          </w:tcPr>
          <w:p w14:paraId="3073365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16"/>
                <w:szCs w:val="16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4EF919D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Окружность и круг</w:t>
            </w:r>
          </w:p>
        </w:tc>
        <w:tc>
          <w:tcPr>
            <w:tcW w:w="1417" w:type="dxa"/>
          </w:tcPr>
          <w:p w14:paraId="4561888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9BFEB1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7041CBD4" w14:textId="77777777" w:rsidTr="00E90E25">
        <w:tc>
          <w:tcPr>
            <w:tcW w:w="1135" w:type="dxa"/>
          </w:tcPr>
          <w:p w14:paraId="5998E97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6-80</w:t>
            </w:r>
          </w:p>
        </w:tc>
        <w:tc>
          <w:tcPr>
            <w:tcW w:w="850" w:type="dxa"/>
          </w:tcPr>
          <w:p w14:paraId="5A42164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-7</w:t>
            </w:r>
          </w:p>
        </w:tc>
        <w:tc>
          <w:tcPr>
            <w:tcW w:w="5387" w:type="dxa"/>
          </w:tcPr>
          <w:p w14:paraId="345DB90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417" w:type="dxa"/>
          </w:tcPr>
          <w:p w14:paraId="0A8EFD9C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2AA3FD8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2212BAE1" w14:textId="77777777" w:rsidTr="00E90E25">
        <w:tc>
          <w:tcPr>
            <w:tcW w:w="1135" w:type="dxa"/>
          </w:tcPr>
          <w:p w14:paraId="27356F2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1-83</w:t>
            </w:r>
          </w:p>
        </w:tc>
        <w:tc>
          <w:tcPr>
            <w:tcW w:w="850" w:type="dxa"/>
          </w:tcPr>
          <w:p w14:paraId="47F66E8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-10</w:t>
            </w:r>
          </w:p>
        </w:tc>
        <w:tc>
          <w:tcPr>
            <w:tcW w:w="5387" w:type="dxa"/>
          </w:tcPr>
          <w:p w14:paraId="53FA394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равнение дробей</w:t>
            </w:r>
          </w:p>
        </w:tc>
        <w:tc>
          <w:tcPr>
            <w:tcW w:w="1417" w:type="dxa"/>
          </w:tcPr>
          <w:p w14:paraId="41755B8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4E44022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8E5C74D" w14:textId="77777777" w:rsidTr="00E90E25">
        <w:tc>
          <w:tcPr>
            <w:tcW w:w="1135" w:type="dxa"/>
          </w:tcPr>
          <w:p w14:paraId="43980C2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4-86</w:t>
            </w:r>
          </w:p>
        </w:tc>
        <w:tc>
          <w:tcPr>
            <w:tcW w:w="850" w:type="dxa"/>
          </w:tcPr>
          <w:p w14:paraId="3B15FEE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-13</w:t>
            </w:r>
          </w:p>
        </w:tc>
        <w:tc>
          <w:tcPr>
            <w:tcW w:w="5387" w:type="dxa"/>
          </w:tcPr>
          <w:p w14:paraId="55E1484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1417" w:type="dxa"/>
          </w:tcPr>
          <w:p w14:paraId="3E9F7E0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07B2940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6E40770" w14:textId="77777777" w:rsidTr="00E90E25">
        <w:tc>
          <w:tcPr>
            <w:tcW w:w="1135" w:type="dxa"/>
          </w:tcPr>
          <w:p w14:paraId="521BD15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03B579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5387" w:type="dxa"/>
          </w:tcPr>
          <w:p w14:paraId="4F9D0DC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7 по теме: «Обыкновенные дроби»</w:t>
            </w:r>
          </w:p>
        </w:tc>
        <w:tc>
          <w:tcPr>
            <w:tcW w:w="1417" w:type="dxa"/>
          </w:tcPr>
          <w:p w14:paraId="57269323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DE78B9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208C7995" w14:textId="77777777" w:rsidTr="00E90E25">
        <w:tc>
          <w:tcPr>
            <w:tcW w:w="1135" w:type="dxa"/>
          </w:tcPr>
          <w:p w14:paraId="64FE21D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8-90</w:t>
            </w:r>
          </w:p>
        </w:tc>
        <w:tc>
          <w:tcPr>
            <w:tcW w:w="850" w:type="dxa"/>
          </w:tcPr>
          <w:p w14:paraId="0464F9E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-17</w:t>
            </w:r>
          </w:p>
        </w:tc>
        <w:tc>
          <w:tcPr>
            <w:tcW w:w="5387" w:type="dxa"/>
          </w:tcPr>
          <w:p w14:paraId="30D36FE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417" w:type="dxa"/>
          </w:tcPr>
          <w:p w14:paraId="3A79B79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A858D5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D996F5E" w14:textId="77777777" w:rsidTr="00E90E25">
        <w:tc>
          <w:tcPr>
            <w:tcW w:w="1135" w:type="dxa"/>
          </w:tcPr>
          <w:p w14:paraId="4821125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1-92</w:t>
            </w:r>
          </w:p>
        </w:tc>
        <w:tc>
          <w:tcPr>
            <w:tcW w:w="850" w:type="dxa"/>
          </w:tcPr>
          <w:p w14:paraId="37C9327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8-19</w:t>
            </w:r>
          </w:p>
        </w:tc>
        <w:tc>
          <w:tcPr>
            <w:tcW w:w="5387" w:type="dxa"/>
          </w:tcPr>
          <w:p w14:paraId="3CA245D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ление и дроби</w:t>
            </w:r>
          </w:p>
        </w:tc>
        <w:tc>
          <w:tcPr>
            <w:tcW w:w="1417" w:type="dxa"/>
          </w:tcPr>
          <w:p w14:paraId="385F1D6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33F8DF4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E9A9C21" w14:textId="77777777" w:rsidTr="00E90E25">
        <w:tc>
          <w:tcPr>
            <w:tcW w:w="1135" w:type="dxa"/>
          </w:tcPr>
          <w:p w14:paraId="3252502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3-94</w:t>
            </w:r>
          </w:p>
        </w:tc>
        <w:tc>
          <w:tcPr>
            <w:tcW w:w="850" w:type="dxa"/>
          </w:tcPr>
          <w:p w14:paraId="1ADA9EE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0-21</w:t>
            </w:r>
          </w:p>
        </w:tc>
        <w:tc>
          <w:tcPr>
            <w:tcW w:w="5387" w:type="dxa"/>
          </w:tcPr>
          <w:p w14:paraId="500E9B2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мешанные числа</w:t>
            </w:r>
          </w:p>
        </w:tc>
        <w:tc>
          <w:tcPr>
            <w:tcW w:w="1417" w:type="dxa"/>
          </w:tcPr>
          <w:p w14:paraId="5B62C01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6712B6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92CA7D2" w14:textId="77777777" w:rsidTr="00E90E25">
        <w:tc>
          <w:tcPr>
            <w:tcW w:w="1135" w:type="dxa"/>
          </w:tcPr>
          <w:p w14:paraId="3C64811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5-97</w:t>
            </w:r>
          </w:p>
        </w:tc>
        <w:tc>
          <w:tcPr>
            <w:tcW w:w="850" w:type="dxa"/>
          </w:tcPr>
          <w:p w14:paraId="76BA41B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2-24</w:t>
            </w:r>
          </w:p>
        </w:tc>
        <w:tc>
          <w:tcPr>
            <w:tcW w:w="5387" w:type="dxa"/>
          </w:tcPr>
          <w:p w14:paraId="627850A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17" w:type="dxa"/>
          </w:tcPr>
          <w:p w14:paraId="3CBA75E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584AD07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40F28F0" w14:textId="77777777" w:rsidTr="00E90E25">
        <w:tc>
          <w:tcPr>
            <w:tcW w:w="1135" w:type="dxa"/>
          </w:tcPr>
          <w:p w14:paraId="512EF26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11169F2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5387" w:type="dxa"/>
          </w:tcPr>
          <w:p w14:paraId="2BE4826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8 по теме: «Сложение и вычитание смешанных чисел»</w:t>
            </w:r>
          </w:p>
        </w:tc>
        <w:tc>
          <w:tcPr>
            <w:tcW w:w="1417" w:type="dxa"/>
          </w:tcPr>
          <w:p w14:paraId="786C283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6850EFD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EA6881B" w14:textId="77777777" w:rsidTr="00E90E25">
        <w:tc>
          <w:tcPr>
            <w:tcW w:w="9634" w:type="dxa"/>
            <w:gridSpan w:val="5"/>
          </w:tcPr>
          <w:p w14:paraId="54A23A61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6 Десятичные дроби. Сложение и вычитание десятичных дробей (13 ч)</w:t>
            </w:r>
          </w:p>
        </w:tc>
      </w:tr>
      <w:tr w:rsidR="00FD6A64" w:rsidRPr="00906D02" w14:paraId="1B2F5E6F" w14:textId="77777777" w:rsidTr="00E90E25">
        <w:tc>
          <w:tcPr>
            <w:tcW w:w="1135" w:type="dxa"/>
          </w:tcPr>
          <w:p w14:paraId="05C0711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9-100</w:t>
            </w:r>
          </w:p>
        </w:tc>
        <w:tc>
          <w:tcPr>
            <w:tcW w:w="850" w:type="dxa"/>
          </w:tcPr>
          <w:p w14:paraId="42BF4DC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16"/>
                <w:szCs w:val="16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4018B87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1417" w:type="dxa"/>
          </w:tcPr>
          <w:p w14:paraId="0F6A9FC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087F6AC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0A6D79EC" w14:textId="77777777" w:rsidTr="00E90E25">
        <w:tc>
          <w:tcPr>
            <w:tcW w:w="1135" w:type="dxa"/>
          </w:tcPr>
          <w:p w14:paraId="0346868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01-103</w:t>
            </w:r>
          </w:p>
        </w:tc>
        <w:tc>
          <w:tcPr>
            <w:tcW w:w="850" w:type="dxa"/>
          </w:tcPr>
          <w:p w14:paraId="43A346A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-5</w:t>
            </w:r>
          </w:p>
        </w:tc>
        <w:tc>
          <w:tcPr>
            <w:tcW w:w="5387" w:type="dxa"/>
          </w:tcPr>
          <w:p w14:paraId="69DA403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417" w:type="dxa"/>
          </w:tcPr>
          <w:p w14:paraId="74DDB29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7819A21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94EE257" w14:textId="77777777" w:rsidTr="00E90E25">
        <w:tc>
          <w:tcPr>
            <w:tcW w:w="1135" w:type="dxa"/>
          </w:tcPr>
          <w:p w14:paraId="24EB138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04-108</w:t>
            </w:r>
          </w:p>
        </w:tc>
        <w:tc>
          <w:tcPr>
            <w:tcW w:w="850" w:type="dxa"/>
          </w:tcPr>
          <w:p w14:paraId="6959C04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-10</w:t>
            </w:r>
          </w:p>
        </w:tc>
        <w:tc>
          <w:tcPr>
            <w:tcW w:w="5387" w:type="dxa"/>
          </w:tcPr>
          <w:p w14:paraId="3331EBD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417" w:type="dxa"/>
          </w:tcPr>
          <w:p w14:paraId="1D304EC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6149DA7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E2065A0" w14:textId="77777777" w:rsidTr="00E90E25">
        <w:tc>
          <w:tcPr>
            <w:tcW w:w="1135" w:type="dxa"/>
          </w:tcPr>
          <w:p w14:paraId="124E1F0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09-110</w:t>
            </w:r>
          </w:p>
        </w:tc>
        <w:tc>
          <w:tcPr>
            <w:tcW w:w="850" w:type="dxa"/>
          </w:tcPr>
          <w:p w14:paraId="5A08962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-12</w:t>
            </w:r>
          </w:p>
        </w:tc>
        <w:tc>
          <w:tcPr>
            <w:tcW w:w="5387" w:type="dxa"/>
          </w:tcPr>
          <w:p w14:paraId="1675046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риближенные значения чисел. Округление чисел</w:t>
            </w:r>
          </w:p>
        </w:tc>
        <w:tc>
          <w:tcPr>
            <w:tcW w:w="1417" w:type="dxa"/>
          </w:tcPr>
          <w:p w14:paraId="223699AB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23B1FC1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E5BF07C" w14:textId="77777777" w:rsidTr="00E90E25">
        <w:tc>
          <w:tcPr>
            <w:tcW w:w="1135" w:type="dxa"/>
          </w:tcPr>
          <w:p w14:paraId="3BE7AD9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1FAC36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387" w:type="dxa"/>
          </w:tcPr>
          <w:p w14:paraId="4C265E6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9 по теме: «Сложение и вычитание десятичных дробей. Округление чисел»</w:t>
            </w:r>
          </w:p>
        </w:tc>
        <w:tc>
          <w:tcPr>
            <w:tcW w:w="1417" w:type="dxa"/>
          </w:tcPr>
          <w:p w14:paraId="7701043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D0B878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34ADECD" w14:textId="77777777" w:rsidTr="00E90E25">
        <w:tc>
          <w:tcPr>
            <w:tcW w:w="9634" w:type="dxa"/>
            <w:gridSpan w:val="5"/>
          </w:tcPr>
          <w:p w14:paraId="68258ACE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7 Умножение и деление десятичных дробей (26 ч)</w:t>
            </w:r>
          </w:p>
        </w:tc>
      </w:tr>
      <w:tr w:rsidR="00FD6A64" w:rsidRPr="00906D02" w14:paraId="2DAC49C2" w14:textId="77777777" w:rsidTr="00E90E25">
        <w:tc>
          <w:tcPr>
            <w:tcW w:w="1135" w:type="dxa"/>
          </w:tcPr>
          <w:p w14:paraId="6A52096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2-114</w:t>
            </w:r>
          </w:p>
        </w:tc>
        <w:tc>
          <w:tcPr>
            <w:tcW w:w="850" w:type="dxa"/>
          </w:tcPr>
          <w:p w14:paraId="683FB7B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6F76FB2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417" w:type="dxa"/>
          </w:tcPr>
          <w:p w14:paraId="428D2E8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D3ECF8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117E7141" w14:textId="77777777" w:rsidTr="00E90E25">
        <w:tc>
          <w:tcPr>
            <w:tcW w:w="1135" w:type="dxa"/>
          </w:tcPr>
          <w:p w14:paraId="4596578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15-119</w:t>
            </w:r>
          </w:p>
        </w:tc>
        <w:tc>
          <w:tcPr>
            <w:tcW w:w="850" w:type="dxa"/>
          </w:tcPr>
          <w:p w14:paraId="33A92E9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-8</w:t>
            </w:r>
          </w:p>
        </w:tc>
        <w:tc>
          <w:tcPr>
            <w:tcW w:w="5387" w:type="dxa"/>
          </w:tcPr>
          <w:p w14:paraId="7C6D081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1417" w:type="dxa"/>
          </w:tcPr>
          <w:p w14:paraId="7DDBF46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7A3D01E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5B9EE4FA" w14:textId="77777777" w:rsidTr="00E90E25">
        <w:tc>
          <w:tcPr>
            <w:tcW w:w="1135" w:type="dxa"/>
          </w:tcPr>
          <w:p w14:paraId="3ACB93F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850" w:type="dxa"/>
          </w:tcPr>
          <w:p w14:paraId="2EF8644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5387" w:type="dxa"/>
          </w:tcPr>
          <w:p w14:paraId="0A2B500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10 по теме: «Умножение и деление десятичной дроби на натуральные числа»</w:t>
            </w:r>
          </w:p>
        </w:tc>
        <w:tc>
          <w:tcPr>
            <w:tcW w:w="1417" w:type="dxa"/>
          </w:tcPr>
          <w:p w14:paraId="3AA9254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0607283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24161252" w14:textId="77777777" w:rsidTr="00E90E25">
        <w:tc>
          <w:tcPr>
            <w:tcW w:w="1135" w:type="dxa"/>
          </w:tcPr>
          <w:p w14:paraId="79C3359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1-125</w:t>
            </w:r>
          </w:p>
        </w:tc>
        <w:tc>
          <w:tcPr>
            <w:tcW w:w="850" w:type="dxa"/>
          </w:tcPr>
          <w:p w14:paraId="50EBDBD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0-15</w:t>
            </w:r>
          </w:p>
        </w:tc>
        <w:tc>
          <w:tcPr>
            <w:tcW w:w="5387" w:type="dxa"/>
          </w:tcPr>
          <w:p w14:paraId="035D95D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417" w:type="dxa"/>
          </w:tcPr>
          <w:p w14:paraId="384AC8B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28035D1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7D204E3" w14:textId="77777777" w:rsidTr="00E90E25">
        <w:tc>
          <w:tcPr>
            <w:tcW w:w="1135" w:type="dxa"/>
          </w:tcPr>
          <w:p w14:paraId="7DC98FA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6-132</w:t>
            </w:r>
          </w:p>
        </w:tc>
        <w:tc>
          <w:tcPr>
            <w:tcW w:w="850" w:type="dxa"/>
          </w:tcPr>
          <w:p w14:paraId="3898FEE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-22</w:t>
            </w:r>
          </w:p>
        </w:tc>
        <w:tc>
          <w:tcPr>
            <w:tcW w:w="5387" w:type="dxa"/>
          </w:tcPr>
          <w:p w14:paraId="6077492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417" w:type="dxa"/>
          </w:tcPr>
          <w:p w14:paraId="5B3ED66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14:paraId="14B3265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82058BE" w14:textId="77777777" w:rsidTr="00E90E25">
        <w:tc>
          <w:tcPr>
            <w:tcW w:w="1135" w:type="dxa"/>
          </w:tcPr>
          <w:p w14:paraId="0F123DE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33-136</w:t>
            </w:r>
          </w:p>
        </w:tc>
        <w:tc>
          <w:tcPr>
            <w:tcW w:w="850" w:type="dxa"/>
          </w:tcPr>
          <w:p w14:paraId="49DE6F2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3-25</w:t>
            </w:r>
          </w:p>
        </w:tc>
        <w:tc>
          <w:tcPr>
            <w:tcW w:w="5387" w:type="dxa"/>
          </w:tcPr>
          <w:p w14:paraId="755C3FD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реднее арифметическое</w:t>
            </w:r>
          </w:p>
        </w:tc>
        <w:tc>
          <w:tcPr>
            <w:tcW w:w="1417" w:type="dxa"/>
          </w:tcPr>
          <w:p w14:paraId="6F0A8FF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03420E0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4E042C3" w14:textId="77777777" w:rsidTr="00E90E25">
        <w:tc>
          <w:tcPr>
            <w:tcW w:w="1135" w:type="dxa"/>
          </w:tcPr>
          <w:p w14:paraId="2BF927B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37</w:t>
            </w:r>
          </w:p>
        </w:tc>
        <w:tc>
          <w:tcPr>
            <w:tcW w:w="850" w:type="dxa"/>
          </w:tcPr>
          <w:p w14:paraId="1075C59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5387" w:type="dxa"/>
          </w:tcPr>
          <w:p w14:paraId="112AF6F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11 по теме: «Умножение и деление десятичных дробей»</w:t>
            </w:r>
          </w:p>
        </w:tc>
        <w:tc>
          <w:tcPr>
            <w:tcW w:w="1417" w:type="dxa"/>
          </w:tcPr>
          <w:p w14:paraId="3851674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25F2F65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D282718" w14:textId="77777777" w:rsidTr="00E90E25">
        <w:tc>
          <w:tcPr>
            <w:tcW w:w="9634" w:type="dxa"/>
            <w:gridSpan w:val="5"/>
          </w:tcPr>
          <w:p w14:paraId="5A6E1BAA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</w:t>
            </w:r>
            <w:proofErr w:type="gramStart"/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  Инструменты</w:t>
            </w:r>
            <w:proofErr w:type="gramEnd"/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 для вычислений и измерений (17 ч)</w:t>
            </w:r>
          </w:p>
        </w:tc>
      </w:tr>
      <w:tr w:rsidR="00FD6A64" w:rsidRPr="00906D02" w14:paraId="0F34C275" w14:textId="77777777" w:rsidTr="00E90E25">
        <w:tc>
          <w:tcPr>
            <w:tcW w:w="1135" w:type="dxa"/>
          </w:tcPr>
          <w:p w14:paraId="1870917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38-139</w:t>
            </w:r>
          </w:p>
        </w:tc>
        <w:tc>
          <w:tcPr>
            <w:tcW w:w="850" w:type="dxa"/>
          </w:tcPr>
          <w:p w14:paraId="318A7D7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16"/>
                <w:szCs w:val="16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28FB3CC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Микрокалькулятор</w:t>
            </w:r>
          </w:p>
        </w:tc>
        <w:tc>
          <w:tcPr>
            <w:tcW w:w="1417" w:type="dxa"/>
          </w:tcPr>
          <w:p w14:paraId="495696B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9E2070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D6A64" w:rsidRPr="00906D02" w14:paraId="7CFC3223" w14:textId="77777777" w:rsidTr="00E90E25">
        <w:tc>
          <w:tcPr>
            <w:tcW w:w="1135" w:type="dxa"/>
          </w:tcPr>
          <w:p w14:paraId="7614C25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40-144</w:t>
            </w:r>
          </w:p>
        </w:tc>
        <w:tc>
          <w:tcPr>
            <w:tcW w:w="850" w:type="dxa"/>
          </w:tcPr>
          <w:p w14:paraId="15707A8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-7</w:t>
            </w:r>
          </w:p>
        </w:tc>
        <w:tc>
          <w:tcPr>
            <w:tcW w:w="5387" w:type="dxa"/>
          </w:tcPr>
          <w:p w14:paraId="1718FDF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роценты</w:t>
            </w:r>
          </w:p>
        </w:tc>
        <w:tc>
          <w:tcPr>
            <w:tcW w:w="1417" w:type="dxa"/>
          </w:tcPr>
          <w:p w14:paraId="34D472D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5546176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1B8C607" w14:textId="77777777" w:rsidTr="00E90E25">
        <w:tc>
          <w:tcPr>
            <w:tcW w:w="1135" w:type="dxa"/>
          </w:tcPr>
          <w:p w14:paraId="721C6E9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45</w:t>
            </w:r>
          </w:p>
        </w:tc>
        <w:tc>
          <w:tcPr>
            <w:tcW w:w="850" w:type="dxa"/>
          </w:tcPr>
          <w:p w14:paraId="47CC474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5387" w:type="dxa"/>
          </w:tcPr>
          <w:p w14:paraId="02D7BC0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12 по теме: «Проценты»</w:t>
            </w:r>
          </w:p>
        </w:tc>
        <w:tc>
          <w:tcPr>
            <w:tcW w:w="1417" w:type="dxa"/>
          </w:tcPr>
          <w:p w14:paraId="2954F95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3BEF2DB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5EEF7754" w14:textId="77777777" w:rsidTr="00E90E25">
        <w:tc>
          <w:tcPr>
            <w:tcW w:w="1135" w:type="dxa"/>
          </w:tcPr>
          <w:p w14:paraId="0891D58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46-148</w:t>
            </w:r>
          </w:p>
        </w:tc>
        <w:tc>
          <w:tcPr>
            <w:tcW w:w="850" w:type="dxa"/>
          </w:tcPr>
          <w:p w14:paraId="5DB8A35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-11</w:t>
            </w:r>
          </w:p>
        </w:tc>
        <w:tc>
          <w:tcPr>
            <w:tcW w:w="5387" w:type="dxa"/>
          </w:tcPr>
          <w:p w14:paraId="0F5EDC2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гол. Прямой и развернутый угол. Чертежный треугольник</w:t>
            </w:r>
          </w:p>
        </w:tc>
        <w:tc>
          <w:tcPr>
            <w:tcW w:w="1417" w:type="dxa"/>
          </w:tcPr>
          <w:p w14:paraId="4531A48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1C82BF3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B2E0F26" w14:textId="77777777" w:rsidTr="00E90E25">
        <w:tc>
          <w:tcPr>
            <w:tcW w:w="1135" w:type="dxa"/>
          </w:tcPr>
          <w:p w14:paraId="23C1A82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49-151</w:t>
            </w:r>
          </w:p>
        </w:tc>
        <w:tc>
          <w:tcPr>
            <w:tcW w:w="850" w:type="dxa"/>
          </w:tcPr>
          <w:p w14:paraId="575BF94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-14</w:t>
            </w:r>
          </w:p>
        </w:tc>
        <w:tc>
          <w:tcPr>
            <w:tcW w:w="5387" w:type="dxa"/>
          </w:tcPr>
          <w:p w14:paraId="7E777D0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Измерение углов. Транспортир</w:t>
            </w:r>
          </w:p>
        </w:tc>
        <w:tc>
          <w:tcPr>
            <w:tcW w:w="1417" w:type="dxa"/>
          </w:tcPr>
          <w:p w14:paraId="490433A9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413EA43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898ECCA" w14:textId="77777777" w:rsidTr="00E90E25">
        <w:tc>
          <w:tcPr>
            <w:tcW w:w="1135" w:type="dxa"/>
          </w:tcPr>
          <w:p w14:paraId="5107D76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2-153</w:t>
            </w:r>
          </w:p>
        </w:tc>
        <w:tc>
          <w:tcPr>
            <w:tcW w:w="850" w:type="dxa"/>
          </w:tcPr>
          <w:p w14:paraId="34DE956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-16</w:t>
            </w:r>
          </w:p>
        </w:tc>
        <w:tc>
          <w:tcPr>
            <w:tcW w:w="5387" w:type="dxa"/>
          </w:tcPr>
          <w:p w14:paraId="5A158EB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руговые диаграммы</w:t>
            </w:r>
          </w:p>
        </w:tc>
        <w:tc>
          <w:tcPr>
            <w:tcW w:w="1417" w:type="dxa"/>
          </w:tcPr>
          <w:p w14:paraId="0810F294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0D36C10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4D31DF4" w14:textId="77777777" w:rsidTr="00E90E25">
        <w:tc>
          <w:tcPr>
            <w:tcW w:w="1135" w:type="dxa"/>
          </w:tcPr>
          <w:p w14:paraId="6DC0A56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850" w:type="dxa"/>
          </w:tcPr>
          <w:p w14:paraId="1297083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5387" w:type="dxa"/>
          </w:tcPr>
          <w:p w14:paraId="4723C422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13 по теме: «Инструменты для вычислений и измерений»</w:t>
            </w:r>
          </w:p>
        </w:tc>
        <w:tc>
          <w:tcPr>
            <w:tcW w:w="1417" w:type="dxa"/>
          </w:tcPr>
          <w:p w14:paraId="42281A2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177F2C4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5F1C14C" w14:textId="77777777" w:rsidTr="00E90E25">
        <w:tc>
          <w:tcPr>
            <w:tcW w:w="9634" w:type="dxa"/>
            <w:gridSpan w:val="5"/>
          </w:tcPr>
          <w:p w14:paraId="3230D1EA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§9 Множества (4 ч)</w:t>
            </w:r>
          </w:p>
        </w:tc>
      </w:tr>
      <w:tr w:rsidR="00FD6A64" w:rsidRPr="00906D02" w14:paraId="28287DF2" w14:textId="77777777" w:rsidTr="00E90E25">
        <w:tc>
          <w:tcPr>
            <w:tcW w:w="1135" w:type="dxa"/>
          </w:tcPr>
          <w:p w14:paraId="7691386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5</w:t>
            </w:r>
          </w:p>
        </w:tc>
        <w:tc>
          <w:tcPr>
            <w:tcW w:w="850" w:type="dxa"/>
          </w:tcPr>
          <w:p w14:paraId="3C2EBA2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5387" w:type="dxa"/>
          </w:tcPr>
          <w:p w14:paraId="67A8ADCE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онятие множества</w:t>
            </w:r>
          </w:p>
        </w:tc>
        <w:tc>
          <w:tcPr>
            <w:tcW w:w="1417" w:type="dxa"/>
          </w:tcPr>
          <w:p w14:paraId="4D209BC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7057A0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9D8F2D3" w14:textId="77777777" w:rsidTr="00E90E25">
        <w:tc>
          <w:tcPr>
            <w:tcW w:w="1135" w:type="dxa"/>
          </w:tcPr>
          <w:p w14:paraId="3474875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6-157</w:t>
            </w:r>
          </w:p>
        </w:tc>
        <w:tc>
          <w:tcPr>
            <w:tcW w:w="850" w:type="dxa"/>
          </w:tcPr>
          <w:p w14:paraId="75796AB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 - 3</w:t>
            </w:r>
          </w:p>
        </w:tc>
        <w:tc>
          <w:tcPr>
            <w:tcW w:w="5387" w:type="dxa"/>
          </w:tcPr>
          <w:p w14:paraId="4E01268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Общая часть множества. Объединение множеств</w:t>
            </w:r>
          </w:p>
        </w:tc>
        <w:tc>
          <w:tcPr>
            <w:tcW w:w="1417" w:type="dxa"/>
          </w:tcPr>
          <w:p w14:paraId="1D302712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5B57941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9620C0D" w14:textId="77777777" w:rsidTr="00E90E25">
        <w:tc>
          <w:tcPr>
            <w:tcW w:w="1135" w:type="dxa"/>
          </w:tcPr>
          <w:p w14:paraId="22E8528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8</w:t>
            </w:r>
          </w:p>
        </w:tc>
        <w:tc>
          <w:tcPr>
            <w:tcW w:w="850" w:type="dxa"/>
          </w:tcPr>
          <w:p w14:paraId="45B308F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4 </w:t>
            </w:r>
          </w:p>
        </w:tc>
        <w:tc>
          <w:tcPr>
            <w:tcW w:w="5387" w:type="dxa"/>
          </w:tcPr>
          <w:p w14:paraId="006CCD1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Верно или неверно</w:t>
            </w:r>
          </w:p>
        </w:tc>
        <w:tc>
          <w:tcPr>
            <w:tcW w:w="1417" w:type="dxa"/>
          </w:tcPr>
          <w:p w14:paraId="6904DCD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A9A37F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E754C22" w14:textId="77777777" w:rsidTr="00E90E25">
        <w:tc>
          <w:tcPr>
            <w:tcW w:w="9634" w:type="dxa"/>
            <w:gridSpan w:val="5"/>
          </w:tcPr>
          <w:p w14:paraId="1174F204" w14:textId="77777777" w:rsidR="00FD6A64" w:rsidRPr="00906D02" w:rsidRDefault="00FD6A64" w:rsidP="00E90E25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овторение. Решение задач. (12 ч)</w:t>
            </w:r>
          </w:p>
        </w:tc>
      </w:tr>
      <w:tr w:rsidR="00FD6A64" w:rsidRPr="00906D02" w14:paraId="56EF4D7C" w14:textId="77777777" w:rsidTr="00E90E25">
        <w:tc>
          <w:tcPr>
            <w:tcW w:w="1135" w:type="dxa"/>
          </w:tcPr>
          <w:p w14:paraId="04F6958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59</w:t>
            </w:r>
          </w:p>
        </w:tc>
        <w:tc>
          <w:tcPr>
            <w:tcW w:w="850" w:type="dxa"/>
          </w:tcPr>
          <w:p w14:paraId="02D372C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5387" w:type="dxa"/>
          </w:tcPr>
          <w:p w14:paraId="04E7E7A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Сложение и вычитание обыкновенных дробей</w:t>
            </w:r>
          </w:p>
        </w:tc>
        <w:tc>
          <w:tcPr>
            <w:tcW w:w="1417" w:type="dxa"/>
          </w:tcPr>
          <w:p w14:paraId="4FADFE6E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6106A4DB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2A161D6A" w14:textId="77777777" w:rsidTr="00E90E25">
        <w:tc>
          <w:tcPr>
            <w:tcW w:w="1135" w:type="dxa"/>
          </w:tcPr>
          <w:p w14:paraId="357C656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0</w:t>
            </w:r>
          </w:p>
        </w:tc>
        <w:tc>
          <w:tcPr>
            <w:tcW w:w="850" w:type="dxa"/>
          </w:tcPr>
          <w:p w14:paraId="004B6569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87" w:type="dxa"/>
          </w:tcPr>
          <w:p w14:paraId="677E0EB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Буквенные выражения</w:t>
            </w:r>
          </w:p>
        </w:tc>
        <w:tc>
          <w:tcPr>
            <w:tcW w:w="1417" w:type="dxa"/>
          </w:tcPr>
          <w:p w14:paraId="6A074457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33D5BF3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30B855CC" w14:textId="77777777" w:rsidTr="00E90E25">
        <w:tc>
          <w:tcPr>
            <w:tcW w:w="1135" w:type="dxa"/>
          </w:tcPr>
          <w:p w14:paraId="2D73435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1</w:t>
            </w:r>
          </w:p>
        </w:tc>
        <w:tc>
          <w:tcPr>
            <w:tcW w:w="850" w:type="dxa"/>
          </w:tcPr>
          <w:p w14:paraId="39EA9C7F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5387" w:type="dxa"/>
          </w:tcPr>
          <w:p w14:paraId="788289B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прощение выражений</w:t>
            </w:r>
          </w:p>
        </w:tc>
        <w:tc>
          <w:tcPr>
            <w:tcW w:w="1417" w:type="dxa"/>
          </w:tcPr>
          <w:p w14:paraId="42E9A8D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1900047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18873D93" w14:textId="77777777" w:rsidTr="00E90E25">
        <w:tc>
          <w:tcPr>
            <w:tcW w:w="1135" w:type="dxa"/>
          </w:tcPr>
          <w:p w14:paraId="2AC043A9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2-163</w:t>
            </w:r>
          </w:p>
        </w:tc>
        <w:tc>
          <w:tcPr>
            <w:tcW w:w="850" w:type="dxa"/>
          </w:tcPr>
          <w:p w14:paraId="2CF067FD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4-5</w:t>
            </w:r>
          </w:p>
        </w:tc>
        <w:tc>
          <w:tcPr>
            <w:tcW w:w="5387" w:type="dxa"/>
          </w:tcPr>
          <w:p w14:paraId="1DD2143A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Уравнение</w:t>
            </w:r>
          </w:p>
        </w:tc>
        <w:tc>
          <w:tcPr>
            <w:tcW w:w="1417" w:type="dxa"/>
          </w:tcPr>
          <w:p w14:paraId="1F5EBB3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0409455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5D627F2" w14:textId="77777777" w:rsidTr="00E90E25">
        <w:tc>
          <w:tcPr>
            <w:tcW w:w="1135" w:type="dxa"/>
          </w:tcPr>
          <w:p w14:paraId="1751E8D3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4-165</w:t>
            </w:r>
          </w:p>
        </w:tc>
        <w:tc>
          <w:tcPr>
            <w:tcW w:w="850" w:type="dxa"/>
          </w:tcPr>
          <w:p w14:paraId="3C5DB7E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6-7</w:t>
            </w:r>
          </w:p>
        </w:tc>
        <w:tc>
          <w:tcPr>
            <w:tcW w:w="5387" w:type="dxa"/>
          </w:tcPr>
          <w:p w14:paraId="7263E25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</w:tcPr>
          <w:p w14:paraId="7CEE246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56F666E4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6EC20246" w14:textId="77777777" w:rsidTr="00E90E25">
        <w:tc>
          <w:tcPr>
            <w:tcW w:w="1135" w:type="dxa"/>
          </w:tcPr>
          <w:p w14:paraId="43C75711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6</w:t>
            </w:r>
          </w:p>
        </w:tc>
        <w:tc>
          <w:tcPr>
            <w:tcW w:w="850" w:type="dxa"/>
          </w:tcPr>
          <w:p w14:paraId="5163ED15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5387" w:type="dxa"/>
          </w:tcPr>
          <w:p w14:paraId="018B2A88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Арифметические действия с десятичными дробями</w:t>
            </w:r>
          </w:p>
        </w:tc>
        <w:tc>
          <w:tcPr>
            <w:tcW w:w="1417" w:type="dxa"/>
          </w:tcPr>
          <w:p w14:paraId="52EB4619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26ED0AB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7CABB4D7" w14:textId="77777777" w:rsidTr="00E90E25">
        <w:tc>
          <w:tcPr>
            <w:tcW w:w="1135" w:type="dxa"/>
          </w:tcPr>
          <w:p w14:paraId="23DE1CC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7-168</w:t>
            </w:r>
          </w:p>
        </w:tc>
        <w:tc>
          <w:tcPr>
            <w:tcW w:w="850" w:type="dxa"/>
          </w:tcPr>
          <w:p w14:paraId="1B0401E6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9-10</w:t>
            </w:r>
          </w:p>
        </w:tc>
        <w:tc>
          <w:tcPr>
            <w:tcW w:w="5387" w:type="dxa"/>
          </w:tcPr>
          <w:p w14:paraId="03C9A016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Проценты. Решение задач</w:t>
            </w:r>
          </w:p>
        </w:tc>
        <w:tc>
          <w:tcPr>
            <w:tcW w:w="1417" w:type="dxa"/>
          </w:tcPr>
          <w:p w14:paraId="690F2310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04C10A10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4D3DE530" w14:textId="77777777" w:rsidTr="00E90E25">
        <w:tc>
          <w:tcPr>
            <w:tcW w:w="1135" w:type="dxa"/>
          </w:tcPr>
          <w:p w14:paraId="6245A2AD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69</w:t>
            </w:r>
          </w:p>
        </w:tc>
        <w:tc>
          <w:tcPr>
            <w:tcW w:w="850" w:type="dxa"/>
          </w:tcPr>
          <w:p w14:paraId="247EA96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11 </w:t>
            </w:r>
          </w:p>
        </w:tc>
        <w:tc>
          <w:tcPr>
            <w:tcW w:w="5387" w:type="dxa"/>
          </w:tcPr>
          <w:p w14:paraId="2A34C29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Решение практико-ориентированных задач</w:t>
            </w:r>
          </w:p>
        </w:tc>
        <w:tc>
          <w:tcPr>
            <w:tcW w:w="1417" w:type="dxa"/>
          </w:tcPr>
          <w:p w14:paraId="451AA261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 xml:space="preserve"> 1</w:t>
            </w:r>
          </w:p>
        </w:tc>
        <w:tc>
          <w:tcPr>
            <w:tcW w:w="845" w:type="dxa"/>
          </w:tcPr>
          <w:p w14:paraId="29D4368F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D6A64" w:rsidRPr="00906D02" w14:paraId="02E177B0" w14:textId="77777777" w:rsidTr="00E90E25">
        <w:tc>
          <w:tcPr>
            <w:tcW w:w="1135" w:type="dxa"/>
          </w:tcPr>
          <w:p w14:paraId="5A8E491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70</w:t>
            </w:r>
          </w:p>
        </w:tc>
        <w:tc>
          <w:tcPr>
            <w:tcW w:w="850" w:type="dxa"/>
          </w:tcPr>
          <w:p w14:paraId="1F96CB5A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387" w:type="dxa"/>
          </w:tcPr>
          <w:p w14:paraId="770406EC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17" w:type="dxa"/>
          </w:tcPr>
          <w:p w14:paraId="708A73A8" w14:textId="77777777" w:rsidR="00FD6A64" w:rsidRPr="00906D02" w:rsidRDefault="00FD6A64" w:rsidP="00E90E25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06D02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0A83F1D7" w14:textId="77777777" w:rsidR="00FD6A64" w:rsidRPr="00906D02" w:rsidRDefault="00FD6A64" w:rsidP="00E90E25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14:paraId="52BD15AF" w14:textId="3AF5BED4" w:rsidR="00EE51B3" w:rsidRDefault="00EE51B3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0A6A635" w14:textId="1442F4E8" w:rsidR="00EE51B3" w:rsidRDefault="00EE51B3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10557186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8F0E3B1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C5BD81E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A7EB012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29356CB8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0198A1F2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57895EE2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4C09F71E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355A183C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5C608392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7DA466B4" w14:textId="77777777" w:rsidR="002D41FC" w:rsidRDefault="002D41FC" w:rsidP="00EE51B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14:paraId="6BB70A33" w14:textId="77777777" w:rsidR="005B11B0" w:rsidRPr="005B11B0" w:rsidRDefault="005B11B0" w:rsidP="005B11B0">
      <w:pPr>
        <w:spacing w:after="0" w:line="360" w:lineRule="auto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5B11B0">
        <w:rPr>
          <w:rFonts w:ascii="Times New Roman" w:eastAsia="Calibri" w:hAnsi="Times New Roman" w:cs="Times New Roman"/>
          <w:bCs/>
          <w:sz w:val="28"/>
          <w:szCs w:val="24"/>
        </w:rPr>
        <w:lastRenderedPageBreak/>
        <w:t xml:space="preserve">Тематическое планирование </w:t>
      </w:r>
    </w:p>
    <w:p w14:paraId="680F2AA1" w14:textId="77777777" w:rsidR="005B11B0" w:rsidRPr="005B11B0" w:rsidRDefault="005B11B0" w:rsidP="005B11B0">
      <w:pPr>
        <w:spacing w:after="0" w:line="360" w:lineRule="auto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5B11B0">
        <w:rPr>
          <w:rFonts w:ascii="Times New Roman" w:eastAsia="Calibri" w:hAnsi="Times New Roman" w:cs="Times New Roman"/>
          <w:bCs/>
          <w:sz w:val="28"/>
          <w:szCs w:val="24"/>
        </w:rPr>
        <w:t>по математике, 6 класс</w:t>
      </w:r>
    </w:p>
    <w:p w14:paraId="28E3561B" w14:textId="77777777" w:rsidR="005B11B0" w:rsidRPr="005B11B0" w:rsidRDefault="005B11B0" w:rsidP="005B11B0">
      <w:pPr>
        <w:spacing w:after="0" w:line="360" w:lineRule="auto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5B11B0">
        <w:rPr>
          <w:rFonts w:ascii="Times New Roman" w:eastAsia="Calibri" w:hAnsi="Times New Roman" w:cs="Times New Roman"/>
          <w:bCs/>
          <w:sz w:val="28"/>
          <w:szCs w:val="24"/>
        </w:rPr>
        <w:t>(5 часов в неделю/всего 170 часов за учебный год,</w:t>
      </w:r>
    </w:p>
    <w:p w14:paraId="346B07B3" w14:textId="77777777" w:rsidR="005B11B0" w:rsidRPr="005B11B0" w:rsidRDefault="005B11B0" w:rsidP="005B11B0">
      <w:pPr>
        <w:spacing w:after="0" w:line="360" w:lineRule="auto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5B11B0">
        <w:rPr>
          <w:rFonts w:ascii="Times New Roman" w:eastAsia="Calibri" w:hAnsi="Times New Roman" w:cs="Times New Roman"/>
          <w:bCs/>
          <w:sz w:val="28"/>
          <w:szCs w:val="24"/>
        </w:rPr>
        <w:t xml:space="preserve">учебник – Н. Я. </w:t>
      </w:r>
      <w:proofErr w:type="spellStart"/>
      <w:r w:rsidRPr="005B11B0">
        <w:rPr>
          <w:rFonts w:ascii="Times New Roman" w:eastAsia="Calibri" w:hAnsi="Times New Roman" w:cs="Times New Roman"/>
          <w:bCs/>
          <w:sz w:val="28"/>
          <w:szCs w:val="24"/>
        </w:rPr>
        <w:t>Виленкин</w:t>
      </w:r>
      <w:proofErr w:type="spellEnd"/>
      <w:r w:rsidRPr="005B11B0">
        <w:rPr>
          <w:rFonts w:ascii="Times New Roman" w:eastAsia="Calibri" w:hAnsi="Times New Roman" w:cs="Times New Roman"/>
          <w:bCs/>
          <w:sz w:val="28"/>
          <w:szCs w:val="24"/>
        </w:rPr>
        <w:t xml:space="preserve">, математика, 6 класс, </w:t>
      </w:r>
    </w:p>
    <w:p w14:paraId="09133938" w14:textId="77777777" w:rsidR="005B11B0" w:rsidRPr="005B11B0" w:rsidRDefault="005B11B0" w:rsidP="005B11B0">
      <w:pPr>
        <w:spacing w:after="0" w:line="360" w:lineRule="auto"/>
        <w:jc w:val="center"/>
        <w:rPr>
          <w:rFonts w:ascii="Times New Roman" w:eastAsia="Calibri" w:hAnsi="Times New Roman" w:cs="Times New Roman"/>
          <w:bCs/>
          <w:sz w:val="28"/>
          <w:szCs w:val="24"/>
        </w:rPr>
      </w:pPr>
      <w:r w:rsidRPr="005B11B0">
        <w:rPr>
          <w:rFonts w:ascii="Times New Roman" w:eastAsia="Calibri" w:hAnsi="Times New Roman" w:cs="Times New Roman"/>
          <w:bCs/>
          <w:sz w:val="28"/>
          <w:szCs w:val="24"/>
        </w:rPr>
        <w:t>Мнемозина, 2017)</w:t>
      </w:r>
    </w:p>
    <w:tbl>
      <w:tblPr>
        <w:tblStyle w:val="afa"/>
        <w:tblW w:w="0" w:type="auto"/>
        <w:tblInd w:w="-431" w:type="dxa"/>
        <w:tblLook w:val="04A0" w:firstRow="1" w:lastRow="0" w:firstColumn="1" w:lastColumn="0" w:noHBand="0" w:noVBand="1"/>
      </w:tblPr>
      <w:tblGrid>
        <w:gridCol w:w="1277"/>
        <w:gridCol w:w="850"/>
        <w:gridCol w:w="5387"/>
        <w:gridCol w:w="1417"/>
        <w:gridCol w:w="845"/>
      </w:tblGrid>
      <w:tr w:rsidR="005B11B0" w:rsidRPr="00022D78" w14:paraId="368A6696" w14:textId="77777777" w:rsidTr="007B0FAE">
        <w:tc>
          <w:tcPr>
            <w:tcW w:w="9776" w:type="dxa"/>
            <w:gridSpan w:val="5"/>
          </w:tcPr>
          <w:p w14:paraId="6BBFC23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вторение изученного материала в 5 классе (3 ч)</w:t>
            </w:r>
          </w:p>
        </w:tc>
      </w:tr>
      <w:tr w:rsidR="005B11B0" w:rsidRPr="00022D78" w14:paraId="7664600C" w14:textId="77777777" w:rsidTr="007B0FAE">
        <w:tc>
          <w:tcPr>
            <w:tcW w:w="1277" w:type="dxa"/>
          </w:tcPr>
          <w:p w14:paraId="768E61B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п/п</w:t>
            </w:r>
          </w:p>
        </w:tc>
        <w:tc>
          <w:tcPr>
            <w:tcW w:w="850" w:type="dxa"/>
          </w:tcPr>
          <w:p w14:paraId="4F482996" w14:textId="77777777" w:rsidR="005B11B0" w:rsidRPr="00022D78" w:rsidRDefault="005B11B0" w:rsidP="007B0FAE">
            <w:pPr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п/п</w:t>
            </w:r>
          </w:p>
          <w:p w14:paraId="1E7033A4" w14:textId="77777777" w:rsidR="005B11B0" w:rsidRPr="00022D78" w:rsidRDefault="005B11B0" w:rsidP="007B0FAE">
            <w:pPr>
              <w:jc w:val="center"/>
              <w:rPr>
                <w:rFonts w:ascii="Times New Roman" w:eastAsia="Calibri" w:hAnsi="Times New Roman" w:cs="Times New Roman"/>
                <w:bCs/>
                <w:sz w:val="16"/>
                <w:szCs w:val="16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16"/>
                <w:szCs w:val="16"/>
              </w:rPr>
              <w:t>(глава, раздел и т.п.)</w:t>
            </w:r>
          </w:p>
        </w:tc>
        <w:tc>
          <w:tcPr>
            <w:tcW w:w="5387" w:type="dxa"/>
          </w:tcPr>
          <w:p w14:paraId="5179CD6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Тема урока</w:t>
            </w:r>
          </w:p>
        </w:tc>
        <w:tc>
          <w:tcPr>
            <w:tcW w:w="1417" w:type="dxa"/>
          </w:tcPr>
          <w:p w14:paraId="48C8E1E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845" w:type="dxa"/>
          </w:tcPr>
          <w:p w14:paraId="5D8FF2D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ата</w:t>
            </w:r>
          </w:p>
        </w:tc>
      </w:tr>
      <w:tr w:rsidR="005B11B0" w:rsidRPr="00022D78" w14:paraId="16949FD8" w14:textId="77777777" w:rsidTr="007B0FAE">
        <w:tc>
          <w:tcPr>
            <w:tcW w:w="1277" w:type="dxa"/>
          </w:tcPr>
          <w:p w14:paraId="03C597D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4E5DA5F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387" w:type="dxa"/>
          </w:tcPr>
          <w:p w14:paraId="79B485F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роби. Арифметические действия с дробями</w:t>
            </w:r>
          </w:p>
        </w:tc>
        <w:tc>
          <w:tcPr>
            <w:tcW w:w="1417" w:type="dxa"/>
          </w:tcPr>
          <w:p w14:paraId="1D84260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1B3B787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5EA964A" w14:textId="77777777" w:rsidTr="007B0FAE">
        <w:tc>
          <w:tcPr>
            <w:tcW w:w="1277" w:type="dxa"/>
          </w:tcPr>
          <w:p w14:paraId="5EC4E73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42E77A0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87" w:type="dxa"/>
          </w:tcPr>
          <w:p w14:paraId="4541563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шение уравнений</w:t>
            </w:r>
          </w:p>
        </w:tc>
        <w:tc>
          <w:tcPr>
            <w:tcW w:w="1417" w:type="dxa"/>
          </w:tcPr>
          <w:p w14:paraId="7694E5C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845" w:type="dxa"/>
          </w:tcPr>
          <w:p w14:paraId="4940CC4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AF3B1E4" w14:textId="77777777" w:rsidTr="007B0FAE">
        <w:tc>
          <w:tcPr>
            <w:tcW w:w="1277" w:type="dxa"/>
          </w:tcPr>
          <w:p w14:paraId="2394797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14:paraId="12038E6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5387" w:type="dxa"/>
          </w:tcPr>
          <w:p w14:paraId="2D7A377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оценты</w:t>
            </w:r>
          </w:p>
        </w:tc>
        <w:tc>
          <w:tcPr>
            <w:tcW w:w="1417" w:type="dxa"/>
          </w:tcPr>
          <w:p w14:paraId="44AFBA3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845" w:type="dxa"/>
          </w:tcPr>
          <w:p w14:paraId="2487708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E89F195" w14:textId="77777777" w:rsidTr="007B0FAE">
        <w:tc>
          <w:tcPr>
            <w:tcW w:w="9776" w:type="dxa"/>
            <w:gridSpan w:val="5"/>
          </w:tcPr>
          <w:p w14:paraId="71FC7E6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Глава </w:t>
            </w:r>
            <w:r w:rsidRPr="00022D78">
              <w:rPr>
                <w:rFonts w:ascii="Times New Roman" w:eastAsia="Calibri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022D7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. 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Обыкновенные дроби</w:t>
            </w:r>
          </w:p>
        </w:tc>
      </w:tr>
      <w:tr w:rsidR="005B11B0" w:rsidRPr="00022D78" w14:paraId="34D354F0" w14:textId="77777777" w:rsidTr="007B0FAE">
        <w:tc>
          <w:tcPr>
            <w:tcW w:w="9776" w:type="dxa"/>
            <w:gridSpan w:val="5"/>
          </w:tcPr>
          <w:p w14:paraId="0D05DBF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1 Делимость чисел (18 ч)</w:t>
            </w:r>
          </w:p>
        </w:tc>
      </w:tr>
      <w:tr w:rsidR="005B11B0" w:rsidRPr="00022D78" w14:paraId="62210211" w14:textId="77777777" w:rsidTr="007B0FAE">
        <w:tc>
          <w:tcPr>
            <w:tcW w:w="1277" w:type="dxa"/>
          </w:tcPr>
          <w:p w14:paraId="2A6E515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6</w:t>
            </w:r>
          </w:p>
        </w:tc>
        <w:tc>
          <w:tcPr>
            <w:tcW w:w="850" w:type="dxa"/>
          </w:tcPr>
          <w:p w14:paraId="6533E58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12FA35B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елители и кратные</w:t>
            </w:r>
          </w:p>
        </w:tc>
        <w:tc>
          <w:tcPr>
            <w:tcW w:w="1417" w:type="dxa"/>
          </w:tcPr>
          <w:p w14:paraId="23EC02C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034515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EE441B1" w14:textId="77777777" w:rsidTr="007B0FAE">
        <w:tc>
          <w:tcPr>
            <w:tcW w:w="1277" w:type="dxa"/>
          </w:tcPr>
          <w:p w14:paraId="27593E5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-8</w:t>
            </w:r>
          </w:p>
        </w:tc>
        <w:tc>
          <w:tcPr>
            <w:tcW w:w="850" w:type="dxa"/>
          </w:tcPr>
          <w:p w14:paraId="25BA36C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5</w:t>
            </w:r>
          </w:p>
        </w:tc>
        <w:tc>
          <w:tcPr>
            <w:tcW w:w="5387" w:type="dxa"/>
          </w:tcPr>
          <w:p w14:paraId="73D329B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знаки делимости на 10, на 5, на 2</w:t>
            </w:r>
          </w:p>
        </w:tc>
        <w:tc>
          <w:tcPr>
            <w:tcW w:w="1417" w:type="dxa"/>
          </w:tcPr>
          <w:p w14:paraId="06F4DDC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AEDC67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9617C3D" w14:textId="77777777" w:rsidTr="007B0FAE">
        <w:tc>
          <w:tcPr>
            <w:tcW w:w="1277" w:type="dxa"/>
          </w:tcPr>
          <w:p w14:paraId="65B8D11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-10</w:t>
            </w:r>
          </w:p>
        </w:tc>
        <w:tc>
          <w:tcPr>
            <w:tcW w:w="850" w:type="dxa"/>
          </w:tcPr>
          <w:p w14:paraId="7E39EBC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7</w:t>
            </w:r>
          </w:p>
        </w:tc>
        <w:tc>
          <w:tcPr>
            <w:tcW w:w="5387" w:type="dxa"/>
          </w:tcPr>
          <w:p w14:paraId="0F17AA6F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417" w:type="dxa"/>
          </w:tcPr>
          <w:p w14:paraId="19F2162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748A7F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3A8D81C" w14:textId="77777777" w:rsidTr="007B0FAE">
        <w:tc>
          <w:tcPr>
            <w:tcW w:w="1277" w:type="dxa"/>
          </w:tcPr>
          <w:p w14:paraId="6BE7F63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-12</w:t>
            </w:r>
          </w:p>
        </w:tc>
        <w:tc>
          <w:tcPr>
            <w:tcW w:w="850" w:type="dxa"/>
          </w:tcPr>
          <w:p w14:paraId="3CDD95D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9</w:t>
            </w:r>
          </w:p>
        </w:tc>
        <w:tc>
          <w:tcPr>
            <w:tcW w:w="5387" w:type="dxa"/>
          </w:tcPr>
          <w:p w14:paraId="1BC933E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417" w:type="dxa"/>
          </w:tcPr>
          <w:p w14:paraId="10D877D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5B79331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5A26C6F" w14:textId="77777777" w:rsidTr="007B0FAE">
        <w:tc>
          <w:tcPr>
            <w:tcW w:w="1277" w:type="dxa"/>
          </w:tcPr>
          <w:p w14:paraId="0F77883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-14</w:t>
            </w:r>
          </w:p>
        </w:tc>
        <w:tc>
          <w:tcPr>
            <w:tcW w:w="850" w:type="dxa"/>
          </w:tcPr>
          <w:p w14:paraId="77B1318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-11</w:t>
            </w:r>
          </w:p>
        </w:tc>
        <w:tc>
          <w:tcPr>
            <w:tcW w:w="5387" w:type="dxa"/>
          </w:tcPr>
          <w:p w14:paraId="63C5941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1417" w:type="dxa"/>
          </w:tcPr>
          <w:p w14:paraId="2DCFB31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41646AF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737A05A" w14:textId="77777777" w:rsidTr="007B0FAE">
        <w:tc>
          <w:tcPr>
            <w:tcW w:w="1277" w:type="dxa"/>
          </w:tcPr>
          <w:p w14:paraId="3326B56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-17</w:t>
            </w:r>
          </w:p>
        </w:tc>
        <w:tc>
          <w:tcPr>
            <w:tcW w:w="850" w:type="dxa"/>
          </w:tcPr>
          <w:p w14:paraId="6F0999B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-14</w:t>
            </w:r>
          </w:p>
        </w:tc>
        <w:tc>
          <w:tcPr>
            <w:tcW w:w="5387" w:type="dxa"/>
          </w:tcPr>
          <w:p w14:paraId="5E5AD9E5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417" w:type="dxa"/>
          </w:tcPr>
          <w:p w14:paraId="5E660CE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0C0A6E5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6FCA8C7" w14:textId="77777777" w:rsidTr="007B0FAE">
        <w:tc>
          <w:tcPr>
            <w:tcW w:w="1277" w:type="dxa"/>
          </w:tcPr>
          <w:p w14:paraId="7C0F5EA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8-20</w:t>
            </w:r>
          </w:p>
        </w:tc>
        <w:tc>
          <w:tcPr>
            <w:tcW w:w="850" w:type="dxa"/>
          </w:tcPr>
          <w:p w14:paraId="74AE40B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-17</w:t>
            </w:r>
          </w:p>
        </w:tc>
        <w:tc>
          <w:tcPr>
            <w:tcW w:w="5387" w:type="dxa"/>
          </w:tcPr>
          <w:p w14:paraId="5BF4D06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417" w:type="dxa"/>
          </w:tcPr>
          <w:p w14:paraId="59EB838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B221E9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17D2E38" w14:textId="77777777" w:rsidTr="007B0FAE">
        <w:tc>
          <w:tcPr>
            <w:tcW w:w="1277" w:type="dxa"/>
          </w:tcPr>
          <w:p w14:paraId="45E3A1E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1</w:t>
            </w:r>
          </w:p>
        </w:tc>
        <w:tc>
          <w:tcPr>
            <w:tcW w:w="850" w:type="dxa"/>
          </w:tcPr>
          <w:p w14:paraId="48C7CD7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5387" w:type="dxa"/>
          </w:tcPr>
          <w:p w14:paraId="34219224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1 по теме: «Делимость чисел»</w:t>
            </w:r>
          </w:p>
        </w:tc>
        <w:tc>
          <w:tcPr>
            <w:tcW w:w="1417" w:type="dxa"/>
          </w:tcPr>
          <w:p w14:paraId="06F02EF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47479DC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1D534DE2" w14:textId="77777777" w:rsidTr="007B0FAE">
        <w:tc>
          <w:tcPr>
            <w:tcW w:w="9776" w:type="dxa"/>
            <w:gridSpan w:val="5"/>
          </w:tcPr>
          <w:p w14:paraId="5A62DA0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2 Сложение и вычитание дробей с разными знаменателями (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ч)</w:t>
            </w:r>
          </w:p>
        </w:tc>
      </w:tr>
      <w:tr w:rsidR="005B11B0" w:rsidRPr="00022D78" w14:paraId="1789F81A" w14:textId="77777777" w:rsidTr="007B0FAE">
        <w:tc>
          <w:tcPr>
            <w:tcW w:w="1277" w:type="dxa"/>
          </w:tcPr>
          <w:p w14:paraId="1FDF9CF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2-23</w:t>
            </w:r>
          </w:p>
        </w:tc>
        <w:tc>
          <w:tcPr>
            <w:tcW w:w="850" w:type="dxa"/>
          </w:tcPr>
          <w:p w14:paraId="609461C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3776F64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ное свойство дроби</w:t>
            </w:r>
          </w:p>
        </w:tc>
        <w:tc>
          <w:tcPr>
            <w:tcW w:w="1417" w:type="dxa"/>
          </w:tcPr>
          <w:p w14:paraId="69D3522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6B041AE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4C3EC61" w14:textId="77777777" w:rsidTr="007B0FAE">
        <w:tc>
          <w:tcPr>
            <w:tcW w:w="1277" w:type="dxa"/>
          </w:tcPr>
          <w:p w14:paraId="22FFB69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4-26</w:t>
            </w:r>
          </w:p>
        </w:tc>
        <w:tc>
          <w:tcPr>
            <w:tcW w:w="850" w:type="dxa"/>
          </w:tcPr>
          <w:p w14:paraId="470D959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-5</w:t>
            </w:r>
          </w:p>
        </w:tc>
        <w:tc>
          <w:tcPr>
            <w:tcW w:w="5387" w:type="dxa"/>
          </w:tcPr>
          <w:p w14:paraId="6F3021D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кращение дробей</w:t>
            </w:r>
          </w:p>
        </w:tc>
        <w:tc>
          <w:tcPr>
            <w:tcW w:w="1417" w:type="dxa"/>
          </w:tcPr>
          <w:p w14:paraId="248FDF9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E82A36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B670D51" w14:textId="77777777" w:rsidTr="007B0FAE">
        <w:tc>
          <w:tcPr>
            <w:tcW w:w="1277" w:type="dxa"/>
          </w:tcPr>
          <w:p w14:paraId="5B501B0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7-29</w:t>
            </w:r>
          </w:p>
        </w:tc>
        <w:tc>
          <w:tcPr>
            <w:tcW w:w="850" w:type="dxa"/>
          </w:tcPr>
          <w:p w14:paraId="2B29DAE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8</w:t>
            </w:r>
          </w:p>
        </w:tc>
        <w:tc>
          <w:tcPr>
            <w:tcW w:w="5387" w:type="dxa"/>
          </w:tcPr>
          <w:p w14:paraId="7FC0617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417" w:type="dxa"/>
          </w:tcPr>
          <w:p w14:paraId="12688C0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4FD14C4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7DE6F2D" w14:textId="77777777" w:rsidTr="007B0FAE">
        <w:tc>
          <w:tcPr>
            <w:tcW w:w="1277" w:type="dxa"/>
          </w:tcPr>
          <w:p w14:paraId="2B769CA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-35</w:t>
            </w:r>
          </w:p>
        </w:tc>
        <w:tc>
          <w:tcPr>
            <w:tcW w:w="850" w:type="dxa"/>
          </w:tcPr>
          <w:p w14:paraId="00640C9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-14</w:t>
            </w:r>
          </w:p>
        </w:tc>
        <w:tc>
          <w:tcPr>
            <w:tcW w:w="5387" w:type="dxa"/>
          </w:tcPr>
          <w:p w14:paraId="194465A9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417" w:type="dxa"/>
          </w:tcPr>
          <w:p w14:paraId="6FFCC59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14:paraId="4F34CE6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6A1D1AEB" w14:textId="77777777" w:rsidTr="007B0FAE">
        <w:tc>
          <w:tcPr>
            <w:tcW w:w="1277" w:type="dxa"/>
          </w:tcPr>
          <w:p w14:paraId="6B5BE89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6</w:t>
            </w:r>
          </w:p>
        </w:tc>
        <w:tc>
          <w:tcPr>
            <w:tcW w:w="850" w:type="dxa"/>
          </w:tcPr>
          <w:p w14:paraId="3FF5C6A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5387" w:type="dxa"/>
          </w:tcPr>
          <w:p w14:paraId="52D22B76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2 по теме «Сравнение, сложение и вычитание дробей с разными знаменателями»</w:t>
            </w:r>
          </w:p>
        </w:tc>
        <w:tc>
          <w:tcPr>
            <w:tcW w:w="1417" w:type="dxa"/>
          </w:tcPr>
          <w:p w14:paraId="63DA3C4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464898D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70EF011" w14:textId="77777777" w:rsidTr="007B0FAE">
        <w:tc>
          <w:tcPr>
            <w:tcW w:w="1277" w:type="dxa"/>
          </w:tcPr>
          <w:p w14:paraId="799E91E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7-42</w:t>
            </w:r>
          </w:p>
        </w:tc>
        <w:tc>
          <w:tcPr>
            <w:tcW w:w="850" w:type="dxa"/>
          </w:tcPr>
          <w:p w14:paraId="534FE6F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-21</w:t>
            </w:r>
          </w:p>
        </w:tc>
        <w:tc>
          <w:tcPr>
            <w:tcW w:w="5387" w:type="dxa"/>
          </w:tcPr>
          <w:p w14:paraId="3B5B82F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417" w:type="dxa"/>
          </w:tcPr>
          <w:p w14:paraId="40BD232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45" w:type="dxa"/>
          </w:tcPr>
          <w:p w14:paraId="32F9DFE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83B8595" w14:textId="77777777" w:rsidTr="007B0FAE">
        <w:tc>
          <w:tcPr>
            <w:tcW w:w="9776" w:type="dxa"/>
            <w:gridSpan w:val="5"/>
          </w:tcPr>
          <w:p w14:paraId="531C858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3 Умножение и деление обыкновенных дробей (32 ч)</w:t>
            </w:r>
          </w:p>
        </w:tc>
      </w:tr>
      <w:tr w:rsidR="005B11B0" w:rsidRPr="00022D78" w14:paraId="2220DC65" w14:textId="77777777" w:rsidTr="007B0FAE">
        <w:tc>
          <w:tcPr>
            <w:tcW w:w="1277" w:type="dxa"/>
          </w:tcPr>
          <w:p w14:paraId="6E804A1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14:paraId="4AA65D1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5</w:t>
            </w:r>
          </w:p>
        </w:tc>
        <w:tc>
          <w:tcPr>
            <w:tcW w:w="5387" w:type="dxa"/>
          </w:tcPr>
          <w:p w14:paraId="6B4D4EC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ножение дробей</w:t>
            </w:r>
          </w:p>
        </w:tc>
        <w:tc>
          <w:tcPr>
            <w:tcW w:w="1417" w:type="dxa"/>
          </w:tcPr>
          <w:p w14:paraId="0FD4474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5DBFCCC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D0EAD0E" w14:textId="77777777" w:rsidTr="007B0FAE">
        <w:tc>
          <w:tcPr>
            <w:tcW w:w="1277" w:type="dxa"/>
          </w:tcPr>
          <w:p w14:paraId="61B3D53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4B06DC7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9</w:t>
            </w:r>
          </w:p>
        </w:tc>
        <w:tc>
          <w:tcPr>
            <w:tcW w:w="5387" w:type="dxa"/>
          </w:tcPr>
          <w:p w14:paraId="6143CFD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417" w:type="dxa"/>
          </w:tcPr>
          <w:p w14:paraId="018A31F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2DAAD08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1ECE650" w14:textId="77777777" w:rsidTr="007B0FAE">
        <w:tc>
          <w:tcPr>
            <w:tcW w:w="1277" w:type="dxa"/>
          </w:tcPr>
          <w:p w14:paraId="0711A12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2 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4A612E8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-14</w:t>
            </w:r>
          </w:p>
        </w:tc>
        <w:tc>
          <w:tcPr>
            <w:tcW w:w="5387" w:type="dxa"/>
          </w:tcPr>
          <w:p w14:paraId="0D43A856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менение распределительного свойства умножения</w:t>
            </w:r>
          </w:p>
        </w:tc>
        <w:tc>
          <w:tcPr>
            <w:tcW w:w="1417" w:type="dxa"/>
          </w:tcPr>
          <w:p w14:paraId="779DA39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7599A21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F203211" w14:textId="77777777" w:rsidTr="007B0FAE">
        <w:tc>
          <w:tcPr>
            <w:tcW w:w="1277" w:type="dxa"/>
          </w:tcPr>
          <w:p w14:paraId="184C525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9</w:t>
            </w:r>
          </w:p>
        </w:tc>
        <w:tc>
          <w:tcPr>
            <w:tcW w:w="850" w:type="dxa"/>
          </w:tcPr>
          <w:p w14:paraId="42FEE3A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 -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5387" w:type="dxa"/>
          </w:tcPr>
          <w:p w14:paraId="4770BC5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заимно обратные числа</w:t>
            </w:r>
          </w:p>
        </w:tc>
        <w:tc>
          <w:tcPr>
            <w:tcW w:w="1417" w:type="dxa"/>
          </w:tcPr>
          <w:p w14:paraId="4AF6F9D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FDAFCC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479DCDE" w14:textId="77777777" w:rsidTr="007B0FAE">
        <w:tc>
          <w:tcPr>
            <w:tcW w:w="1277" w:type="dxa"/>
          </w:tcPr>
          <w:p w14:paraId="612D6CA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26ADF82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5387" w:type="dxa"/>
          </w:tcPr>
          <w:p w14:paraId="7B16579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еление</w:t>
            </w:r>
          </w:p>
        </w:tc>
        <w:tc>
          <w:tcPr>
            <w:tcW w:w="1417" w:type="dxa"/>
          </w:tcPr>
          <w:p w14:paraId="232C4BF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756B67C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6D147FE" w14:textId="77777777" w:rsidTr="007B0FAE">
        <w:tc>
          <w:tcPr>
            <w:tcW w:w="1277" w:type="dxa"/>
          </w:tcPr>
          <w:p w14:paraId="421B0FE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233D25C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87" w:type="dxa"/>
          </w:tcPr>
          <w:p w14:paraId="7BDEDA25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ножение и д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еление обыкновенных дробей»</w:t>
            </w:r>
          </w:p>
        </w:tc>
        <w:tc>
          <w:tcPr>
            <w:tcW w:w="1417" w:type="dxa"/>
          </w:tcPr>
          <w:p w14:paraId="2F63A6A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1CFCBC5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406F707" w14:textId="77777777" w:rsidTr="007B0FAE">
        <w:tc>
          <w:tcPr>
            <w:tcW w:w="1277" w:type="dxa"/>
          </w:tcPr>
          <w:p w14:paraId="45C3A99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7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850" w:type="dxa"/>
          </w:tcPr>
          <w:p w14:paraId="7E4D3F1F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5387" w:type="dxa"/>
          </w:tcPr>
          <w:p w14:paraId="747B767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Нахождение числа по его дроби</w:t>
            </w:r>
          </w:p>
        </w:tc>
        <w:tc>
          <w:tcPr>
            <w:tcW w:w="1417" w:type="dxa"/>
          </w:tcPr>
          <w:p w14:paraId="3F7D2E0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5" w:type="dxa"/>
          </w:tcPr>
          <w:p w14:paraId="405B277F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62307F67" w14:textId="77777777" w:rsidTr="007B0FAE">
        <w:tc>
          <w:tcPr>
            <w:tcW w:w="1277" w:type="dxa"/>
          </w:tcPr>
          <w:p w14:paraId="1A3F6A6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74</w:t>
            </w:r>
          </w:p>
        </w:tc>
        <w:tc>
          <w:tcPr>
            <w:tcW w:w="850" w:type="dxa"/>
          </w:tcPr>
          <w:p w14:paraId="0DE11D3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8 -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1</w:t>
            </w:r>
          </w:p>
        </w:tc>
        <w:tc>
          <w:tcPr>
            <w:tcW w:w="5387" w:type="dxa"/>
          </w:tcPr>
          <w:p w14:paraId="102A0113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робные выражения</w:t>
            </w:r>
          </w:p>
        </w:tc>
        <w:tc>
          <w:tcPr>
            <w:tcW w:w="1417" w:type="dxa"/>
          </w:tcPr>
          <w:p w14:paraId="3677FDA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344BFCD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F07460C" w14:textId="77777777" w:rsidTr="007B0FAE">
        <w:tc>
          <w:tcPr>
            <w:tcW w:w="1277" w:type="dxa"/>
          </w:tcPr>
          <w:p w14:paraId="7994797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5003DAE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5387" w:type="dxa"/>
          </w:tcPr>
          <w:p w14:paraId="3EF1139A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Дробные выражения»</w:t>
            </w:r>
          </w:p>
        </w:tc>
        <w:tc>
          <w:tcPr>
            <w:tcW w:w="1417" w:type="dxa"/>
          </w:tcPr>
          <w:p w14:paraId="4189CC5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5E70234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F18D518" w14:textId="77777777" w:rsidTr="007B0FAE">
        <w:tc>
          <w:tcPr>
            <w:tcW w:w="9776" w:type="dxa"/>
            <w:gridSpan w:val="5"/>
          </w:tcPr>
          <w:p w14:paraId="2517049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4 Отношения и пропорции (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 ч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5B11B0" w:rsidRPr="00022D78" w14:paraId="4407A40C" w14:textId="77777777" w:rsidTr="007B0FAE">
        <w:tc>
          <w:tcPr>
            <w:tcW w:w="1277" w:type="dxa"/>
          </w:tcPr>
          <w:p w14:paraId="76B406A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6-78</w:t>
            </w:r>
          </w:p>
        </w:tc>
        <w:tc>
          <w:tcPr>
            <w:tcW w:w="850" w:type="dxa"/>
          </w:tcPr>
          <w:p w14:paraId="73704E7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36803488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тношения</w:t>
            </w:r>
          </w:p>
        </w:tc>
        <w:tc>
          <w:tcPr>
            <w:tcW w:w="1417" w:type="dxa"/>
          </w:tcPr>
          <w:p w14:paraId="6F6C098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1EB5EB11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35E91E1" w14:textId="77777777" w:rsidTr="007B0FAE">
        <w:tc>
          <w:tcPr>
            <w:tcW w:w="1277" w:type="dxa"/>
          </w:tcPr>
          <w:p w14:paraId="742D350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9-82</w:t>
            </w:r>
          </w:p>
        </w:tc>
        <w:tc>
          <w:tcPr>
            <w:tcW w:w="850" w:type="dxa"/>
          </w:tcPr>
          <w:p w14:paraId="0558312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7</w:t>
            </w:r>
          </w:p>
        </w:tc>
        <w:tc>
          <w:tcPr>
            <w:tcW w:w="5387" w:type="dxa"/>
          </w:tcPr>
          <w:p w14:paraId="23615B8A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опорции</w:t>
            </w:r>
          </w:p>
        </w:tc>
        <w:tc>
          <w:tcPr>
            <w:tcW w:w="1417" w:type="dxa"/>
          </w:tcPr>
          <w:p w14:paraId="6901787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7877B4C3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EB19D99" w14:textId="77777777" w:rsidTr="007B0FAE">
        <w:tc>
          <w:tcPr>
            <w:tcW w:w="1277" w:type="dxa"/>
          </w:tcPr>
          <w:p w14:paraId="7E0F341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3-86</w:t>
            </w:r>
          </w:p>
        </w:tc>
        <w:tc>
          <w:tcPr>
            <w:tcW w:w="850" w:type="dxa"/>
          </w:tcPr>
          <w:p w14:paraId="284E178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11</w:t>
            </w:r>
          </w:p>
        </w:tc>
        <w:tc>
          <w:tcPr>
            <w:tcW w:w="5387" w:type="dxa"/>
          </w:tcPr>
          <w:p w14:paraId="56EA0A88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ямая и обратная пропорциональная зависимость</w:t>
            </w:r>
          </w:p>
        </w:tc>
        <w:tc>
          <w:tcPr>
            <w:tcW w:w="1417" w:type="dxa"/>
          </w:tcPr>
          <w:p w14:paraId="6BA2F7D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660AFDA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9F37B6E" w14:textId="77777777" w:rsidTr="007B0FAE">
        <w:tc>
          <w:tcPr>
            <w:tcW w:w="1277" w:type="dxa"/>
          </w:tcPr>
          <w:p w14:paraId="0EF7DDB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56005A0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387" w:type="dxa"/>
          </w:tcPr>
          <w:p w14:paraId="668A2451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Отношения и пропорции»</w:t>
            </w:r>
          </w:p>
        </w:tc>
        <w:tc>
          <w:tcPr>
            <w:tcW w:w="1417" w:type="dxa"/>
          </w:tcPr>
          <w:p w14:paraId="5CA0219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0635D33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A996A36" w14:textId="77777777" w:rsidTr="007B0FAE">
        <w:tc>
          <w:tcPr>
            <w:tcW w:w="1277" w:type="dxa"/>
          </w:tcPr>
          <w:p w14:paraId="6CD2FE2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8-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1</w:t>
            </w:r>
          </w:p>
        </w:tc>
        <w:tc>
          <w:tcPr>
            <w:tcW w:w="850" w:type="dxa"/>
          </w:tcPr>
          <w:p w14:paraId="756C29A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387" w:type="dxa"/>
          </w:tcPr>
          <w:p w14:paraId="5186DAA3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асштаб</w:t>
            </w:r>
          </w:p>
        </w:tc>
        <w:tc>
          <w:tcPr>
            <w:tcW w:w="1417" w:type="dxa"/>
          </w:tcPr>
          <w:p w14:paraId="3D7E798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8081EF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AC41904" w14:textId="77777777" w:rsidTr="007B0FAE">
        <w:tc>
          <w:tcPr>
            <w:tcW w:w="1277" w:type="dxa"/>
          </w:tcPr>
          <w:p w14:paraId="5A8C6A1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57CED15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5387" w:type="dxa"/>
          </w:tcPr>
          <w:p w14:paraId="3441E06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417" w:type="dxa"/>
          </w:tcPr>
          <w:p w14:paraId="5E4ABB8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4097B17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EF89A65" w14:textId="77777777" w:rsidTr="007B0FAE">
        <w:tc>
          <w:tcPr>
            <w:tcW w:w="1277" w:type="dxa"/>
          </w:tcPr>
          <w:p w14:paraId="40008B7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- 94</w:t>
            </w:r>
          </w:p>
        </w:tc>
        <w:tc>
          <w:tcPr>
            <w:tcW w:w="850" w:type="dxa"/>
          </w:tcPr>
          <w:p w14:paraId="6FF2317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5387" w:type="dxa"/>
          </w:tcPr>
          <w:p w14:paraId="39614E2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Шар </w:t>
            </w:r>
          </w:p>
        </w:tc>
        <w:tc>
          <w:tcPr>
            <w:tcW w:w="1417" w:type="dxa"/>
          </w:tcPr>
          <w:p w14:paraId="6500A5A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64DFF64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C042450" w14:textId="77777777" w:rsidTr="007B0FAE">
        <w:tc>
          <w:tcPr>
            <w:tcW w:w="1277" w:type="dxa"/>
          </w:tcPr>
          <w:p w14:paraId="22481E4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43BDB6B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5387" w:type="dxa"/>
          </w:tcPr>
          <w:p w14:paraId="6016BA02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Масштаб. Длина окружности и площадь круга»</w:t>
            </w:r>
          </w:p>
        </w:tc>
        <w:tc>
          <w:tcPr>
            <w:tcW w:w="1417" w:type="dxa"/>
          </w:tcPr>
          <w:p w14:paraId="62EAB56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613EA9C7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E73FE95" w14:textId="77777777" w:rsidTr="007B0FAE">
        <w:tc>
          <w:tcPr>
            <w:tcW w:w="9776" w:type="dxa"/>
            <w:gridSpan w:val="5"/>
          </w:tcPr>
          <w:p w14:paraId="05F1F5E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Глава 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Рациональные числа</w:t>
            </w:r>
          </w:p>
        </w:tc>
      </w:tr>
      <w:tr w:rsidR="005B11B0" w:rsidRPr="00022D78" w14:paraId="48A257EB" w14:textId="77777777" w:rsidTr="007B0FAE">
        <w:tc>
          <w:tcPr>
            <w:tcW w:w="9776" w:type="dxa"/>
            <w:gridSpan w:val="5"/>
          </w:tcPr>
          <w:p w14:paraId="32FA552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5 Положительные и отрицательные числа (13 ч)</w:t>
            </w:r>
          </w:p>
        </w:tc>
      </w:tr>
      <w:tr w:rsidR="005B11B0" w:rsidRPr="00022D78" w14:paraId="041A995C" w14:textId="77777777" w:rsidTr="007B0FAE">
        <w:tc>
          <w:tcPr>
            <w:tcW w:w="1277" w:type="dxa"/>
          </w:tcPr>
          <w:p w14:paraId="1713B18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14:paraId="698E7C1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1A3BFF83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ординаты на прямой</w:t>
            </w:r>
          </w:p>
        </w:tc>
        <w:tc>
          <w:tcPr>
            <w:tcW w:w="1417" w:type="dxa"/>
          </w:tcPr>
          <w:p w14:paraId="0AC6070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A095BF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1356A6AF" w14:textId="77777777" w:rsidTr="007B0FAE">
        <w:tc>
          <w:tcPr>
            <w:tcW w:w="1277" w:type="dxa"/>
          </w:tcPr>
          <w:p w14:paraId="0B7A047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- 100</w:t>
            </w:r>
          </w:p>
        </w:tc>
        <w:tc>
          <w:tcPr>
            <w:tcW w:w="850" w:type="dxa"/>
          </w:tcPr>
          <w:p w14:paraId="630AED6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5</w:t>
            </w:r>
          </w:p>
        </w:tc>
        <w:tc>
          <w:tcPr>
            <w:tcW w:w="5387" w:type="dxa"/>
          </w:tcPr>
          <w:p w14:paraId="35415E0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отивоположные числа</w:t>
            </w:r>
          </w:p>
        </w:tc>
        <w:tc>
          <w:tcPr>
            <w:tcW w:w="1417" w:type="dxa"/>
          </w:tcPr>
          <w:p w14:paraId="27C130C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3979DE6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0A0D001" w14:textId="77777777" w:rsidTr="007B0FAE">
        <w:tc>
          <w:tcPr>
            <w:tcW w:w="1277" w:type="dxa"/>
          </w:tcPr>
          <w:p w14:paraId="7E454C0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4383B60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7</w:t>
            </w:r>
          </w:p>
        </w:tc>
        <w:tc>
          <w:tcPr>
            <w:tcW w:w="5387" w:type="dxa"/>
          </w:tcPr>
          <w:p w14:paraId="2EEB685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одуль числа</w:t>
            </w:r>
          </w:p>
        </w:tc>
        <w:tc>
          <w:tcPr>
            <w:tcW w:w="1417" w:type="dxa"/>
          </w:tcPr>
          <w:p w14:paraId="180E88C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00A121F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1F83262" w14:textId="77777777" w:rsidTr="007B0FAE">
        <w:tc>
          <w:tcPr>
            <w:tcW w:w="1277" w:type="dxa"/>
          </w:tcPr>
          <w:p w14:paraId="745896F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05A3AC6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10</w:t>
            </w:r>
          </w:p>
        </w:tc>
        <w:tc>
          <w:tcPr>
            <w:tcW w:w="5387" w:type="dxa"/>
          </w:tcPr>
          <w:p w14:paraId="7319302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равнение чисел</w:t>
            </w:r>
          </w:p>
        </w:tc>
        <w:tc>
          <w:tcPr>
            <w:tcW w:w="1417" w:type="dxa"/>
          </w:tcPr>
          <w:p w14:paraId="2859080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7A95054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1E5DE1BA" w14:textId="77777777" w:rsidTr="007B0FAE">
        <w:tc>
          <w:tcPr>
            <w:tcW w:w="1277" w:type="dxa"/>
          </w:tcPr>
          <w:p w14:paraId="69B1BF6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14:paraId="6309B30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-12</w:t>
            </w:r>
          </w:p>
        </w:tc>
        <w:tc>
          <w:tcPr>
            <w:tcW w:w="5387" w:type="dxa"/>
          </w:tcPr>
          <w:p w14:paraId="06260C1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зменение величин</w:t>
            </w:r>
          </w:p>
        </w:tc>
        <w:tc>
          <w:tcPr>
            <w:tcW w:w="1417" w:type="dxa"/>
          </w:tcPr>
          <w:p w14:paraId="7CAB253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CC0DFF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B65A89A" w14:textId="77777777" w:rsidTr="007B0FAE">
        <w:tc>
          <w:tcPr>
            <w:tcW w:w="1277" w:type="dxa"/>
          </w:tcPr>
          <w:p w14:paraId="12A956D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14:paraId="0576424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387" w:type="dxa"/>
          </w:tcPr>
          <w:p w14:paraId="24D8E659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Положительные и отрицательные числа»</w:t>
            </w:r>
          </w:p>
        </w:tc>
        <w:tc>
          <w:tcPr>
            <w:tcW w:w="1417" w:type="dxa"/>
          </w:tcPr>
          <w:p w14:paraId="3009AE4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E700B1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21CCA43" w14:textId="77777777" w:rsidTr="007B0FAE">
        <w:tc>
          <w:tcPr>
            <w:tcW w:w="9776" w:type="dxa"/>
            <w:gridSpan w:val="5"/>
          </w:tcPr>
          <w:p w14:paraId="7601E78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6 Сложение и вычитание положительных и отрицательных чисел (11 ч)</w:t>
            </w:r>
          </w:p>
        </w:tc>
      </w:tr>
      <w:tr w:rsidR="005B11B0" w:rsidRPr="00022D78" w14:paraId="02D00682" w14:textId="77777777" w:rsidTr="007B0FAE">
        <w:tc>
          <w:tcPr>
            <w:tcW w:w="1277" w:type="dxa"/>
          </w:tcPr>
          <w:p w14:paraId="6588557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9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- 110</w:t>
            </w:r>
          </w:p>
        </w:tc>
        <w:tc>
          <w:tcPr>
            <w:tcW w:w="850" w:type="dxa"/>
          </w:tcPr>
          <w:p w14:paraId="3A438A0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4C11FEB0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ложение чисел с помощью координатной прямой</w:t>
            </w:r>
          </w:p>
        </w:tc>
        <w:tc>
          <w:tcPr>
            <w:tcW w:w="1417" w:type="dxa"/>
          </w:tcPr>
          <w:p w14:paraId="696473D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DBDBB87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9875854" w14:textId="77777777" w:rsidTr="007B0FAE">
        <w:tc>
          <w:tcPr>
            <w:tcW w:w="1277" w:type="dxa"/>
          </w:tcPr>
          <w:p w14:paraId="0196624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0143ED8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-4</w:t>
            </w:r>
          </w:p>
        </w:tc>
        <w:tc>
          <w:tcPr>
            <w:tcW w:w="5387" w:type="dxa"/>
          </w:tcPr>
          <w:p w14:paraId="25FAED1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ложение отрицательных чисел</w:t>
            </w:r>
          </w:p>
        </w:tc>
        <w:tc>
          <w:tcPr>
            <w:tcW w:w="1417" w:type="dxa"/>
          </w:tcPr>
          <w:p w14:paraId="266718E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5C3432A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31719F84" w14:textId="77777777" w:rsidTr="007B0FAE">
        <w:tc>
          <w:tcPr>
            <w:tcW w:w="1277" w:type="dxa"/>
          </w:tcPr>
          <w:p w14:paraId="3854627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185126F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-7</w:t>
            </w:r>
          </w:p>
        </w:tc>
        <w:tc>
          <w:tcPr>
            <w:tcW w:w="5387" w:type="dxa"/>
          </w:tcPr>
          <w:p w14:paraId="7C4FFDF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ложение чисел с разными знаками</w:t>
            </w:r>
          </w:p>
        </w:tc>
        <w:tc>
          <w:tcPr>
            <w:tcW w:w="1417" w:type="dxa"/>
          </w:tcPr>
          <w:p w14:paraId="23CE9D5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4877A7E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1B756EC5" w14:textId="77777777" w:rsidTr="007B0FAE">
        <w:tc>
          <w:tcPr>
            <w:tcW w:w="1277" w:type="dxa"/>
          </w:tcPr>
          <w:p w14:paraId="6F0146D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14:paraId="1F06C52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10</w:t>
            </w:r>
          </w:p>
        </w:tc>
        <w:tc>
          <w:tcPr>
            <w:tcW w:w="5387" w:type="dxa"/>
          </w:tcPr>
          <w:p w14:paraId="61C61B2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ычитание</w:t>
            </w:r>
          </w:p>
        </w:tc>
        <w:tc>
          <w:tcPr>
            <w:tcW w:w="1417" w:type="dxa"/>
          </w:tcPr>
          <w:p w14:paraId="080C3A3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5821959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1FB2C09" w14:textId="77777777" w:rsidTr="007B0FAE">
        <w:tc>
          <w:tcPr>
            <w:tcW w:w="1277" w:type="dxa"/>
          </w:tcPr>
          <w:p w14:paraId="0327410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850" w:type="dxa"/>
          </w:tcPr>
          <w:p w14:paraId="13F66BA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5387" w:type="dxa"/>
          </w:tcPr>
          <w:p w14:paraId="6F8BE145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Сложение и вычитание положительных и отрицательных чисел»</w:t>
            </w:r>
          </w:p>
        </w:tc>
        <w:tc>
          <w:tcPr>
            <w:tcW w:w="1417" w:type="dxa"/>
          </w:tcPr>
          <w:p w14:paraId="644E067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205B849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10C2269" w14:textId="77777777" w:rsidTr="007B0FAE">
        <w:tc>
          <w:tcPr>
            <w:tcW w:w="9776" w:type="dxa"/>
            <w:gridSpan w:val="5"/>
          </w:tcPr>
          <w:p w14:paraId="4BD54D8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7 Умножение и деление положительных и отрицательных чисел (12 ч)</w:t>
            </w:r>
          </w:p>
        </w:tc>
      </w:tr>
      <w:tr w:rsidR="005B11B0" w:rsidRPr="00022D78" w14:paraId="6BE7ADA2" w14:textId="77777777" w:rsidTr="007B0FAE">
        <w:tc>
          <w:tcPr>
            <w:tcW w:w="1277" w:type="dxa"/>
          </w:tcPr>
          <w:p w14:paraId="5991055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0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2B86A35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6735E89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Умножение </w:t>
            </w:r>
          </w:p>
        </w:tc>
        <w:tc>
          <w:tcPr>
            <w:tcW w:w="1417" w:type="dxa"/>
          </w:tcPr>
          <w:p w14:paraId="1A28155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0EC6639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961ECEE" w14:textId="77777777" w:rsidTr="007B0FAE">
        <w:tc>
          <w:tcPr>
            <w:tcW w:w="1277" w:type="dxa"/>
          </w:tcPr>
          <w:p w14:paraId="31FD23E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5756245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6</w:t>
            </w:r>
          </w:p>
        </w:tc>
        <w:tc>
          <w:tcPr>
            <w:tcW w:w="5387" w:type="dxa"/>
          </w:tcPr>
          <w:p w14:paraId="1EBBE60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еление</w:t>
            </w:r>
          </w:p>
        </w:tc>
        <w:tc>
          <w:tcPr>
            <w:tcW w:w="1417" w:type="dxa"/>
          </w:tcPr>
          <w:p w14:paraId="297499F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7944A45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51D877A" w14:textId="77777777" w:rsidTr="007B0FAE">
        <w:tc>
          <w:tcPr>
            <w:tcW w:w="1277" w:type="dxa"/>
          </w:tcPr>
          <w:p w14:paraId="1CCB5761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14:paraId="3FE3F3D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-8</w:t>
            </w:r>
          </w:p>
        </w:tc>
        <w:tc>
          <w:tcPr>
            <w:tcW w:w="5387" w:type="dxa"/>
          </w:tcPr>
          <w:p w14:paraId="270D48A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ациональные числа</w:t>
            </w:r>
          </w:p>
        </w:tc>
        <w:tc>
          <w:tcPr>
            <w:tcW w:w="1417" w:type="dxa"/>
          </w:tcPr>
          <w:p w14:paraId="43A9238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AC5E63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8B8DB33" w14:textId="77777777" w:rsidTr="007B0FAE">
        <w:tc>
          <w:tcPr>
            <w:tcW w:w="1277" w:type="dxa"/>
          </w:tcPr>
          <w:p w14:paraId="78E30F5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</w:t>
            </w:r>
          </w:p>
        </w:tc>
        <w:tc>
          <w:tcPr>
            <w:tcW w:w="850" w:type="dxa"/>
          </w:tcPr>
          <w:p w14:paraId="39D0430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-11</w:t>
            </w:r>
          </w:p>
        </w:tc>
        <w:tc>
          <w:tcPr>
            <w:tcW w:w="5387" w:type="dxa"/>
          </w:tcPr>
          <w:p w14:paraId="05A8A696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войства действий с рациональными числами</w:t>
            </w:r>
          </w:p>
        </w:tc>
        <w:tc>
          <w:tcPr>
            <w:tcW w:w="1417" w:type="dxa"/>
          </w:tcPr>
          <w:p w14:paraId="320B74B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7C88D74F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DE1E900" w14:textId="77777777" w:rsidTr="007B0FAE">
        <w:tc>
          <w:tcPr>
            <w:tcW w:w="1277" w:type="dxa"/>
          </w:tcPr>
          <w:p w14:paraId="56BE03C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52A3B16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5387" w:type="dxa"/>
          </w:tcPr>
          <w:p w14:paraId="6CD87FAC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Умножение и деление положительных и отрицательных чисел»</w:t>
            </w:r>
          </w:p>
        </w:tc>
        <w:tc>
          <w:tcPr>
            <w:tcW w:w="1417" w:type="dxa"/>
          </w:tcPr>
          <w:p w14:paraId="48A6D47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43325B3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2D0D209" w14:textId="77777777" w:rsidTr="007B0FAE">
        <w:tc>
          <w:tcPr>
            <w:tcW w:w="9776" w:type="dxa"/>
            <w:gridSpan w:val="5"/>
          </w:tcPr>
          <w:p w14:paraId="5EB4A2A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8 Решение уравнений (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ч)</w:t>
            </w:r>
          </w:p>
        </w:tc>
      </w:tr>
      <w:tr w:rsidR="005B11B0" w:rsidRPr="00022D78" w14:paraId="4EBC8F71" w14:textId="77777777" w:rsidTr="007B0FAE">
        <w:tc>
          <w:tcPr>
            <w:tcW w:w="1277" w:type="dxa"/>
          </w:tcPr>
          <w:p w14:paraId="3016764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14:paraId="68C4D89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3</w:t>
            </w:r>
          </w:p>
        </w:tc>
        <w:tc>
          <w:tcPr>
            <w:tcW w:w="5387" w:type="dxa"/>
          </w:tcPr>
          <w:p w14:paraId="62B6CFC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аскрытие скобок</w:t>
            </w:r>
          </w:p>
        </w:tc>
        <w:tc>
          <w:tcPr>
            <w:tcW w:w="1417" w:type="dxa"/>
          </w:tcPr>
          <w:p w14:paraId="1A4F0AB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655A27F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8E79486" w14:textId="77777777" w:rsidTr="007B0FAE">
        <w:tc>
          <w:tcPr>
            <w:tcW w:w="1277" w:type="dxa"/>
          </w:tcPr>
          <w:p w14:paraId="32D7B1E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17D19CB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5</w:t>
            </w:r>
          </w:p>
        </w:tc>
        <w:tc>
          <w:tcPr>
            <w:tcW w:w="5387" w:type="dxa"/>
          </w:tcPr>
          <w:p w14:paraId="5F75636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эффициент</w:t>
            </w:r>
          </w:p>
        </w:tc>
        <w:tc>
          <w:tcPr>
            <w:tcW w:w="1417" w:type="dxa"/>
          </w:tcPr>
          <w:p w14:paraId="35745C1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4BFD8BC3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1D48281C" w14:textId="77777777" w:rsidTr="007B0FAE">
        <w:tc>
          <w:tcPr>
            <w:tcW w:w="1277" w:type="dxa"/>
          </w:tcPr>
          <w:p w14:paraId="4739CCF8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0</w:t>
            </w:r>
          </w:p>
        </w:tc>
        <w:tc>
          <w:tcPr>
            <w:tcW w:w="850" w:type="dxa"/>
          </w:tcPr>
          <w:p w14:paraId="0F791C5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9</w:t>
            </w:r>
          </w:p>
        </w:tc>
        <w:tc>
          <w:tcPr>
            <w:tcW w:w="5387" w:type="dxa"/>
          </w:tcPr>
          <w:p w14:paraId="3440EBB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добные слагаемые</w:t>
            </w:r>
          </w:p>
        </w:tc>
        <w:tc>
          <w:tcPr>
            <w:tcW w:w="1417" w:type="dxa"/>
          </w:tcPr>
          <w:p w14:paraId="399F37C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5" w:type="dxa"/>
          </w:tcPr>
          <w:p w14:paraId="2C2B898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734E0C6" w14:textId="77777777" w:rsidTr="007B0FAE">
        <w:tc>
          <w:tcPr>
            <w:tcW w:w="1277" w:type="dxa"/>
          </w:tcPr>
          <w:p w14:paraId="74377DC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0FE04F2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387" w:type="dxa"/>
          </w:tcPr>
          <w:p w14:paraId="2B4A20C7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0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Подобные слагаемые»</w:t>
            </w:r>
          </w:p>
        </w:tc>
        <w:tc>
          <w:tcPr>
            <w:tcW w:w="1417" w:type="dxa"/>
          </w:tcPr>
          <w:p w14:paraId="55D84B4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65CDE77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52935C5" w14:textId="77777777" w:rsidTr="007B0FAE">
        <w:tc>
          <w:tcPr>
            <w:tcW w:w="1277" w:type="dxa"/>
          </w:tcPr>
          <w:p w14:paraId="329FD60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14:paraId="38E2E36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5387" w:type="dxa"/>
          </w:tcPr>
          <w:p w14:paraId="733A8882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шение уравнений</w:t>
            </w:r>
          </w:p>
        </w:tc>
        <w:tc>
          <w:tcPr>
            <w:tcW w:w="1417" w:type="dxa"/>
          </w:tcPr>
          <w:p w14:paraId="2793D5D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45" w:type="dxa"/>
          </w:tcPr>
          <w:p w14:paraId="6D807C30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10DDA3A" w14:textId="77777777" w:rsidTr="007B0FAE">
        <w:tc>
          <w:tcPr>
            <w:tcW w:w="1277" w:type="dxa"/>
          </w:tcPr>
          <w:p w14:paraId="4900BBF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14:paraId="3C3857F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5387" w:type="dxa"/>
          </w:tcPr>
          <w:p w14:paraId="58925E2A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Решение уравнений»</w:t>
            </w:r>
          </w:p>
        </w:tc>
        <w:tc>
          <w:tcPr>
            <w:tcW w:w="1417" w:type="dxa"/>
          </w:tcPr>
          <w:p w14:paraId="0233522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05E3039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98CDE27" w14:textId="77777777" w:rsidTr="007B0FAE">
        <w:tc>
          <w:tcPr>
            <w:tcW w:w="9776" w:type="dxa"/>
            <w:gridSpan w:val="5"/>
          </w:tcPr>
          <w:p w14:paraId="3B79C52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§9 Координаты на плоскости (13 ч)</w:t>
            </w:r>
          </w:p>
        </w:tc>
      </w:tr>
      <w:tr w:rsidR="005B11B0" w:rsidRPr="00022D78" w14:paraId="65FFE38A" w14:textId="77777777" w:rsidTr="007B0FAE">
        <w:tc>
          <w:tcPr>
            <w:tcW w:w="1277" w:type="dxa"/>
          </w:tcPr>
          <w:p w14:paraId="3C336379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0</w:t>
            </w:r>
          </w:p>
        </w:tc>
        <w:tc>
          <w:tcPr>
            <w:tcW w:w="850" w:type="dxa"/>
          </w:tcPr>
          <w:p w14:paraId="1A7BE29D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1DB169B8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417" w:type="dxa"/>
          </w:tcPr>
          <w:p w14:paraId="3A3172A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608ADC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ABE822F" w14:textId="77777777" w:rsidTr="007B0FAE">
        <w:tc>
          <w:tcPr>
            <w:tcW w:w="1277" w:type="dxa"/>
          </w:tcPr>
          <w:p w14:paraId="24C9181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</w:tcPr>
          <w:p w14:paraId="51AD5CC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-4</w:t>
            </w:r>
          </w:p>
        </w:tc>
        <w:tc>
          <w:tcPr>
            <w:tcW w:w="5387" w:type="dxa"/>
          </w:tcPr>
          <w:p w14:paraId="02CE24C1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араллельные прямые</w:t>
            </w:r>
          </w:p>
        </w:tc>
        <w:tc>
          <w:tcPr>
            <w:tcW w:w="1417" w:type="dxa"/>
          </w:tcPr>
          <w:p w14:paraId="3964B264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671C7B9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4A7A311E" w14:textId="77777777" w:rsidTr="007B0FAE">
        <w:tc>
          <w:tcPr>
            <w:tcW w:w="1277" w:type="dxa"/>
          </w:tcPr>
          <w:p w14:paraId="09952A9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3A90348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-7</w:t>
            </w:r>
          </w:p>
        </w:tc>
        <w:tc>
          <w:tcPr>
            <w:tcW w:w="5387" w:type="dxa"/>
          </w:tcPr>
          <w:p w14:paraId="493B1B8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ординатная плоскость</w:t>
            </w:r>
          </w:p>
        </w:tc>
        <w:tc>
          <w:tcPr>
            <w:tcW w:w="1417" w:type="dxa"/>
          </w:tcPr>
          <w:p w14:paraId="7B9C85C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3EC5EF4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6E3256D1" w14:textId="77777777" w:rsidTr="007B0FAE">
        <w:tc>
          <w:tcPr>
            <w:tcW w:w="1277" w:type="dxa"/>
          </w:tcPr>
          <w:p w14:paraId="4CBB251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14:paraId="4289B67F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9</w:t>
            </w:r>
          </w:p>
        </w:tc>
        <w:tc>
          <w:tcPr>
            <w:tcW w:w="5387" w:type="dxa"/>
          </w:tcPr>
          <w:p w14:paraId="382AFE41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толбчатые диаграммы</w:t>
            </w:r>
          </w:p>
        </w:tc>
        <w:tc>
          <w:tcPr>
            <w:tcW w:w="1417" w:type="dxa"/>
          </w:tcPr>
          <w:p w14:paraId="6468CE7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23C596A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0F9862D1" w14:textId="77777777" w:rsidTr="007B0FAE">
        <w:tc>
          <w:tcPr>
            <w:tcW w:w="1277" w:type="dxa"/>
          </w:tcPr>
          <w:p w14:paraId="1C39865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850" w:type="dxa"/>
          </w:tcPr>
          <w:p w14:paraId="65E2849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-12</w:t>
            </w:r>
          </w:p>
        </w:tc>
        <w:tc>
          <w:tcPr>
            <w:tcW w:w="5387" w:type="dxa"/>
          </w:tcPr>
          <w:p w14:paraId="3E05E41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Графики</w:t>
            </w:r>
          </w:p>
        </w:tc>
        <w:tc>
          <w:tcPr>
            <w:tcW w:w="1417" w:type="dxa"/>
          </w:tcPr>
          <w:p w14:paraId="030CC9B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1CA20B4E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6AAFEAD5" w14:textId="77777777" w:rsidTr="007B0FAE">
        <w:tc>
          <w:tcPr>
            <w:tcW w:w="1277" w:type="dxa"/>
          </w:tcPr>
          <w:p w14:paraId="6413AE3C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62102A7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387" w:type="dxa"/>
          </w:tcPr>
          <w:p w14:paraId="213AA619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нтрольная работа №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о теме: «Координаты на плоскости»</w:t>
            </w:r>
          </w:p>
        </w:tc>
        <w:tc>
          <w:tcPr>
            <w:tcW w:w="1417" w:type="dxa"/>
          </w:tcPr>
          <w:p w14:paraId="6202D8C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224275DA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E5CC8A1" w14:textId="77777777" w:rsidTr="007B0FAE">
        <w:tc>
          <w:tcPr>
            <w:tcW w:w="9776" w:type="dxa"/>
            <w:gridSpan w:val="5"/>
          </w:tcPr>
          <w:p w14:paraId="79D0E7E2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овторение (</w:t>
            </w: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  <w:r w:rsidRPr="00022D7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ч)</w:t>
            </w:r>
          </w:p>
        </w:tc>
      </w:tr>
      <w:tr w:rsidR="005B11B0" w:rsidRPr="00022D78" w14:paraId="4109D549" w14:textId="77777777" w:rsidTr="007B0FAE">
        <w:tc>
          <w:tcPr>
            <w:tcW w:w="1277" w:type="dxa"/>
          </w:tcPr>
          <w:p w14:paraId="2889A85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440B37D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5387" w:type="dxa"/>
          </w:tcPr>
          <w:p w14:paraId="7D6A1C14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Делимость чисел</w:t>
            </w:r>
          </w:p>
        </w:tc>
        <w:tc>
          <w:tcPr>
            <w:tcW w:w="1417" w:type="dxa"/>
          </w:tcPr>
          <w:p w14:paraId="6AC4177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7FC4EECB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64B834AF" w14:textId="77777777" w:rsidTr="007B0FAE">
        <w:tc>
          <w:tcPr>
            <w:tcW w:w="1277" w:type="dxa"/>
          </w:tcPr>
          <w:p w14:paraId="31482EF5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14:paraId="393E33E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-4</w:t>
            </w:r>
          </w:p>
        </w:tc>
        <w:tc>
          <w:tcPr>
            <w:tcW w:w="5387" w:type="dxa"/>
          </w:tcPr>
          <w:p w14:paraId="22595EDD" w14:textId="77777777" w:rsidR="005B11B0" w:rsidRPr="00022D78" w:rsidRDefault="005B11B0" w:rsidP="007B0FA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ложение и вычитание дробей с разными знаменателями.</w:t>
            </w:r>
          </w:p>
        </w:tc>
        <w:tc>
          <w:tcPr>
            <w:tcW w:w="1417" w:type="dxa"/>
          </w:tcPr>
          <w:p w14:paraId="5998FE21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5D5A1A8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2EEE6AE1" w14:textId="77777777" w:rsidTr="007B0FAE">
        <w:tc>
          <w:tcPr>
            <w:tcW w:w="1277" w:type="dxa"/>
          </w:tcPr>
          <w:p w14:paraId="09CA0BA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0" w:type="dxa"/>
          </w:tcPr>
          <w:p w14:paraId="272D8C43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387" w:type="dxa"/>
          </w:tcPr>
          <w:p w14:paraId="196ABF95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1417" w:type="dxa"/>
          </w:tcPr>
          <w:p w14:paraId="2F44776B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5" w:type="dxa"/>
          </w:tcPr>
          <w:p w14:paraId="70A617DD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7CF51768" w14:textId="77777777" w:rsidTr="007B0FAE">
        <w:tc>
          <w:tcPr>
            <w:tcW w:w="1277" w:type="dxa"/>
          </w:tcPr>
          <w:p w14:paraId="0B86FB4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850" w:type="dxa"/>
          </w:tcPr>
          <w:p w14:paraId="54639057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7</w:t>
            </w:r>
          </w:p>
        </w:tc>
        <w:tc>
          <w:tcPr>
            <w:tcW w:w="5387" w:type="dxa"/>
          </w:tcPr>
          <w:p w14:paraId="0AA52B81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тношения и пропорции.</w:t>
            </w:r>
          </w:p>
        </w:tc>
        <w:tc>
          <w:tcPr>
            <w:tcW w:w="1417" w:type="dxa"/>
          </w:tcPr>
          <w:p w14:paraId="7D82BBCA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1B6B42F9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5B11B0" w:rsidRPr="00022D78" w14:paraId="540DE7D7" w14:textId="77777777" w:rsidTr="007B0FAE">
        <w:tc>
          <w:tcPr>
            <w:tcW w:w="1277" w:type="dxa"/>
          </w:tcPr>
          <w:p w14:paraId="618FDF86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</w:t>
            </w: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-1</w:t>
            </w: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677F0380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9</w:t>
            </w:r>
          </w:p>
        </w:tc>
        <w:tc>
          <w:tcPr>
            <w:tcW w:w="5387" w:type="dxa"/>
          </w:tcPr>
          <w:p w14:paraId="0EB62DF4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1417" w:type="dxa"/>
          </w:tcPr>
          <w:p w14:paraId="7E0DA50E" w14:textId="77777777" w:rsidR="005B11B0" w:rsidRPr="00022D78" w:rsidRDefault="005B11B0" w:rsidP="007B0FAE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22D7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5" w:type="dxa"/>
          </w:tcPr>
          <w:p w14:paraId="6C820BDC" w14:textId="77777777" w:rsidR="005B11B0" w:rsidRPr="00022D78" w:rsidRDefault="005B11B0" w:rsidP="007B0FAE">
            <w:pPr>
              <w:spacing w:line="36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</w:tbl>
    <w:p w14:paraId="08A1F124" w14:textId="77777777" w:rsidR="002D41FC" w:rsidRDefault="002D41FC" w:rsidP="005B11B0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2D41FC" w:rsidSect="00337D47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84F6C0" w14:textId="77777777" w:rsidR="002D41FC" w:rsidRDefault="002D41FC" w:rsidP="00CC24D9">
      <w:pPr>
        <w:spacing w:after="0" w:line="240" w:lineRule="auto"/>
      </w:pPr>
      <w:r>
        <w:separator/>
      </w:r>
    </w:p>
  </w:endnote>
  <w:endnote w:type="continuationSeparator" w:id="0">
    <w:p w14:paraId="268203AA" w14:textId="77777777" w:rsidR="002D41FC" w:rsidRDefault="002D41FC" w:rsidP="00CC24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D96228" w14:textId="77777777" w:rsidR="002D41FC" w:rsidRDefault="002D41FC" w:rsidP="00CC24D9">
      <w:pPr>
        <w:spacing w:after="0" w:line="240" w:lineRule="auto"/>
      </w:pPr>
      <w:r>
        <w:separator/>
      </w:r>
    </w:p>
  </w:footnote>
  <w:footnote w:type="continuationSeparator" w:id="0">
    <w:p w14:paraId="5872F387" w14:textId="77777777" w:rsidR="002D41FC" w:rsidRDefault="002D41FC" w:rsidP="00CC24D9">
      <w:pPr>
        <w:spacing w:after="0" w:line="240" w:lineRule="auto"/>
      </w:pPr>
      <w:r>
        <w:continuationSeparator/>
      </w:r>
    </w:p>
  </w:footnote>
  <w:footnote w:id="1">
    <w:p w14:paraId="5ACAB567" w14:textId="77777777" w:rsidR="002D41FC" w:rsidRDefault="002D41FC" w:rsidP="002477D4">
      <w:pPr>
        <w:pStyle w:val="a9"/>
      </w:pPr>
      <w:r>
        <w:rPr>
          <w:rStyle w:val="a8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14:paraId="2D9E20B3" w14:textId="77777777" w:rsidR="002D41FC" w:rsidRDefault="002D41FC" w:rsidP="002477D4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05828FA"/>
    <w:lvl w:ilvl="0">
      <w:numFmt w:val="bullet"/>
      <w:lvlText w:val="*"/>
      <w:lvlJc w:val="left"/>
    </w:lvl>
  </w:abstractNum>
  <w:abstractNum w:abstractNumId="1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9053254"/>
    <w:multiLevelType w:val="hybridMultilevel"/>
    <w:tmpl w:val="1444E19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FC1018D"/>
    <w:multiLevelType w:val="hybridMultilevel"/>
    <w:tmpl w:val="48CE76DA"/>
    <w:lvl w:ilvl="0" w:tplc="A43293F8">
      <w:start w:val="1"/>
      <w:numFmt w:val="decimal"/>
      <w:lvlText w:val="%1."/>
      <w:lvlJc w:val="left"/>
      <w:pPr>
        <w:tabs>
          <w:tab w:val="num" w:pos="1050"/>
        </w:tabs>
        <w:ind w:left="1050" w:hanging="69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FB50A7"/>
    <w:multiLevelType w:val="hybridMultilevel"/>
    <w:tmpl w:val="7F00BA32"/>
    <w:lvl w:ilvl="0" w:tplc="04190005">
      <w:start w:val="1"/>
      <w:numFmt w:val="bullet"/>
      <w:lvlText w:val=""/>
      <w:lvlJc w:val="left"/>
      <w:pPr>
        <w:ind w:left="786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1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 w15:restartNumberingAfterBreak="0">
    <w:nsid w:val="41592C79"/>
    <w:multiLevelType w:val="hybridMultilevel"/>
    <w:tmpl w:val="B3509A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5B1560E"/>
    <w:multiLevelType w:val="hybridMultilevel"/>
    <w:tmpl w:val="36362F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1722FD"/>
    <w:multiLevelType w:val="hybridMultilevel"/>
    <w:tmpl w:val="5E8A6D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8A431BE"/>
    <w:multiLevelType w:val="hybridMultilevel"/>
    <w:tmpl w:val="2B70BB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7204907"/>
    <w:multiLevelType w:val="hybridMultilevel"/>
    <w:tmpl w:val="CC22ABB2"/>
    <w:lvl w:ilvl="0" w:tplc="F05828FA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5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3"/>
  </w:num>
  <w:num w:numId="4">
    <w:abstractNumId w:val="0"/>
    <w:lvlOverride w:ilvl="0">
      <w:lvl w:ilvl="0">
        <w:start w:val="65535"/>
        <w:numFmt w:val="bullet"/>
        <w:lvlText w:val="•"/>
        <w:lvlJc w:val="left"/>
        <w:pPr>
          <w:ind w:left="720" w:hanging="360"/>
        </w:pPr>
        <w:rPr>
          <w:rFonts w:ascii="Times New Roman" w:hAnsi="Times New Roman" w:cs="Times New Roman" w:hint="default"/>
        </w:rPr>
      </w:lvl>
    </w:lvlOverride>
  </w:num>
  <w:num w:numId="5">
    <w:abstractNumId w:val="8"/>
  </w:num>
  <w:num w:numId="6">
    <w:abstractNumId w:val="23"/>
  </w:num>
  <w:num w:numId="7">
    <w:abstractNumId w:val="26"/>
  </w:num>
  <w:num w:numId="8">
    <w:abstractNumId w:val="43"/>
  </w:num>
  <w:num w:numId="9">
    <w:abstractNumId w:val="19"/>
    <w:lvlOverride w:ilvl="0">
      <w:startOverride w:val="1"/>
    </w:lvlOverride>
  </w:num>
  <w:num w:numId="10">
    <w:abstractNumId w:val="39"/>
  </w:num>
  <w:num w:numId="11">
    <w:abstractNumId w:val="29"/>
  </w:num>
  <w:num w:numId="12">
    <w:abstractNumId w:val="15"/>
  </w:num>
  <w:num w:numId="13">
    <w:abstractNumId w:val="20"/>
  </w:num>
  <w:num w:numId="14">
    <w:abstractNumId w:val="35"/>
  </w:num>
  <w:num w:numId="15">
    <w:abstractNumId w:val="4"/>
  </w:num>
  <w:num w:numId="16">
    <w:abstractNumId w:val="21"/>
  </w:num>
  <w:num w:numId="17">
    <w:abstractNumId w:val="16"/>
  </w:num>
  <w:num w:numId="18">
    <w:abstractNumId w:val="44"/>
  </w:num>
  <w:num w:numId="19">
    <w:abstractNumId w:val="11"/>
  </w:num>
  <w:num w:numId="20">
    <w:abstractNumId w:val="12"/>
  </w:num>
  <w:num w:numId="21">
    <w:abstractNumId w:val="24"/>
  </w:num>
  <w:num w:numId="22">
    <w:abstractNumId w:val="25"/>
  </w:num>
  <w:num w:numId="23">
    <w:abstractNumId w:val="1"/>
  </w:num>
  <w:num w:numId="24">
    <w:abstractNumId w:val="33"/>
  </w:num>
  <w:num w:numId="25">
    <w:abstractNumId w:val="7"/>
  </w:num>
  <w:num w:numId="26">
    <w:abstractNumId w:val="22"/>
  </w:num>
  <w:num w:numId="27">
    <w:abstractNumId w:val="30"/>
  </w:num>
  <w:num w:numId="28">
    <w:abstractNumId w:val="10"/>
  </w:num>
  <w:num w:numId="29">
    <w:abstractNumId w:val="32"/>
  </w:num>
  <w:num w:numId="30">
    <w:abstractNumId w:val="41"/>
  </w:num>
  <w:num w:numId="31">
    <w:abstractNumId w:val="17"/>
  </w:num>
  <w:num w:numId="32">
    <w:abstractNumId w:val="13"/>
  </w:num>
  <w:num w:numId="33">
    <w:abstractNumId w:val="9"/>
  </w:num>
  <w:num w:numId="34">
    <w:abstractNumId w:val="6"/>
  </w:num>
  <w:num w:numId="35">
    <w:abstractNumId w:val="36"/>
  </w:num>
  <w:num w:numId="36">
    <w:abstractNumId w:val="42"/>
  </w:num>
  <w:num w:numId="37">
    <w:abstractNumId w:val="2"/>
  </w:num>
  <w:num w:numId="38">
    <w:abstractNumId w:val="34"/>
  </w:num>
  <w:num w:numId="39">
    <w:abstractNumId w:val="28"/>
  </w:num>
  <w:num w:numId="40">
    <w:abstractNumId w:val="38"/>
  </w:num>
  <w:num w:numId="41">
    <w:abstractNumId w:val="18"/>
  </w:num>
  <w:num w:numId="42">
    <w:abstractNumId w:val="31"/>
  </w:num>
  <w:num w:numId="43">
    <w:abstractNumId w:val="14"/>
  </w:num>
  <w:num w:numId="44">
    <w:abstractNumId w:val="37"/>
  </w:num>
  <w:num w:numId="45">
    <w:abstractNumId w:val="45"/>
  </w:num>
  <w:num w:numId="46">
    <w:abstractNumId w:val="27"/>
  </w:num>
  <w:num w:numId="47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48">
    <w:abstractNumId w:val="40"/>
  </w:num>
  <w:numIdMacAtCleanup w:val="4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097C"/>
    <w:rsid w:val="0001411B"/>
    <w:rsid w:val="000261F2"/>
    <w:rsid w:val="00083A0E"/>
    <w:rsid w:val="000A0CDA"/>
    <w:rsid w:val="000B6A23"/>
    <w:rsid w:val="000E685C"/>
    <w:rsid w:val="000F76A7"/>
    <w:rsid w:val="001841A8"/>
    <w:rsid w:val="001B4A4F"/>
    <w:rsid w:val="001D28F8"/>
    <w:rsid w:val="001E0C90"/>
    <w:rsid w:val="00234ACE"/>
    <w:rsid w:val="002477D4"/>
    <w:rsid w:val="00293D9B"/>
    <w:rsid w:val="002C27D6"/>
    <w:rsid w:val="002C7D5B"/>
    <w:rsid w:val="002D41FC"/>
    <w:rsid w:val="00301FE0"/>
    <w:rsid w:val="00322A9C"/>
    <w:rsid w:val="00323D87"/>
    <w:rsid w:val="00337D47"/>
    <w:rsid w:val="003405B6"/>
    <w:rsid w:val="00345129"/>
    <w:rsid w:val="00384F6E"/>
    <w:rsid w:val="003A59AB"/>
    <w:rsid w:val="003C3BB4"/>
    <w:rsid w:val="003F0FDF"/>
    <w:rsid w:val="00404B92"/>
    <w:rsid w:val="004143D1"/>
    <w:rsid w:val="00414AF1"/>
    <w:rsid w:val="00433B7D"/>
    <w:rsid w:val="00452710"/>
    <w:rsid w:val="00481901"/>
    <w:rsid w:val="00484022"/>
    <w:rsid w:val="004D2FCF"/>
    <w:rsid w:val="00550CA4"/>
    <w:rsid w:val="005B11B0"/>
    <w:rsid w:val="005B6B3F"/>
    <w:rsid w:val="005D08D5"/>
    <w:rsid w:val="006015E5"/>
    <w:rsid w:val="00603D68"/>
    <w:rsid w:val="00636236"/>
    <w:rsid w:val="00672876"/>
    <w:rsid w:val="00695CB9"/>
    <w:rsid w:val="006B3CA6"/>
    <w:rsid w:val="006C58B4"/>
    <w:rsid w:val="006E5040"/>
    <w:rsid w:val="006F6BCF"/>
    <w:rsid w:val="00701FE9"/>
    <w:rsid w:val="00750716"/>
    <w:rsid w:val="007B44C1"/>
    <w:rsid w:val="007B662C"/>
    <w:rsid w:val="007C0C5E"/>
    <w:rsid w:val="007E0118"/>
    <w:rsid w:val="007E0935"/>
    <w:rsid w:val="00812F12"/>
    <w:rsid w:val="008344ED"/>
    <w:rsid w:val="0086719A"/>
    <w:rsid w:val="008A6F32"/>
    <w:rsid w:val="00937E86"/>
    <w:rsid w:val="00940EA9"/>
    <w:rsid w:val="00966F85"/>
    <w:rsid w:val="0097097C"/>
    <w:rsid w:val="00975C02"/>
    <w:rsid w:val="009F7727"/>
    <w:rsid w:val="00A21DA3"/>
    <w:rsid w:val="00AB3A3E"/>
    <w:rsid w:val="00AC0A60"/>
    <w:rsid w:val="00B62B0E"/>
    <w:rsid w:val="00BD3F37"/>
    <w:rsid w:val="00C2033B"/>
    <w:rsid w:val="00C35DD8"/>
    <w:rsid w:val="00C74309"/>
    <w:rsid w:val="00CC24D9"/>
    <w:rsid w:val="00D035E1"/>
    <w:rsid w:val="00D143BA"/>
    <w:rsid w:val="00D650AD"/>
    <w:rsid w:val="00D8134E"/>
    <w:rsid w:val="00D8294E"/>
    <w:rsid w:val="00DC0494"/>
    <w:rsid w:val="00DD02F6"/>
    <w:rsid w:val="00DD3162"/>
    <w:rsid w:val="00E23CF5"/>
    <w:rsid w:val="00E45270"/>
    <w:rsid w:val="00E8635D"/>
    <w:rsid w:val="00E94C83"/>
    <w:rsid w:val="00ED5F2E"/>
    <w:rsid w:val="00EE51B3"/>
    <w:rsid w:val="00F46493"/>
    <w:rsid w:val="00F47DF4"/>
    <w:rsid w:val="00F56253"/>
    <w:rsid w:val="00F70E79"/>
    <w:rsid w:val="00F94066"/>
    <w:rsid w:val="00FD6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1980891"/>
  <w15:docId w15:val="{0343C537-3BB2-4460-B58A-D17344E6A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E0118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E8635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CC24D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E8635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yle17">
    <w:name w:val="Style17"/>
    <w:basedOn w:val="a0"/>
    <w:uiPriority w:val="99"/>
    <w:rsid w:val="0040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basedOn w:val="a1"/>
    <w:uiPriority w:val="99"/>
    <w:rsid w:val="00404B92"/>
    <w:rPr>
      <w:rFonts w:ascii="Segoe UI" w:hAnsi="Segoe UI" w:cs="Segoe UI"/>
      <w:sz w:val="26"/>
      <w:szCs w:val="26"/>
    </w:rPr>
  </w:style>
  <w:style w:type="paragraph" w:customStyle="1" w:styleId="Style3">
    <w:name w:val="Style3"/>
    <w:basedOn w:val="a0"/>
    <w:uiPriority w:val="99"/>
    <w:rsid w:val="00404B92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0"/>
    <w:uiPriority w:val="99"/>
    <w:rsid w:val="00404B9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404B92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0">
    <w:name w:val="Font Style50"/>
    <w:basedOn w:val="a1"/>
    <w:uiPriority w:val="99"/>
    <w:rsid w:val="00404B92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1">
    <w:name w:val="Font Style51"/>
    <w:basedOn w:val="a1"/>
    <w:uiPriority w:val="99"/>
    <w:rsid w:val="00404B92"/>
    <w:rPr>
      <w:rFonts w:ascii="Times New Roman" w:hAnsi="Times New Roman" w:cs="Times New Roman"/>
      <w:sz w:val="22"/>
      <w:szCs w:val="22"/>
    </w:rPr>
  </w:style>
  <w:style w:type="paragraph" w:styleId="a4">
    <w:name w:val="List Paragraph"/>
    <w:basedOn w:val="a0"/>
    <w:link w:val="a5"/>
    <w:uiPriority w:val="34"/>
    <w:qFormat/>
    <w:rsid w:val="00DC0494"/>
    <w:pPr>
      <w:ind w:left="720"/>
      <w:contextualSpacing/>
    </w:pPr>
  </w:style>
  <w:style w:type="paragraph" w:customStyle="1" w:styleId="Style4">
    <w:name w:val="Style4"/>
    <w:basedOn w:val="a0"/>
    <w:uiPriority w:val="99"/>
    <w:rsid w:val="00DC0494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2">
    <w:name w:val="Font Style12"/>
    <w:basedOn w:val="a1"/>
    <w:uiPriority w:val="99"/>
    <w:rsid w:val="00DC0494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uiPriority w:val="99"/>
    <w:rsid w:val="00DC0494"/>
    <w:rPr>
      <w:rFonts w:ascii="Trebuchet MS" w:hAnsi="Trebuchet MS" w:cs="Trebuchet MS"/>
      <w:b/>
      <w:bCs/>
      <w:sz w:val="16"/>
      <w:szCs w:val="16"/>
    </w:rPr>
  </w:style>
  <w:style w:type="paragraph" w:customStyle="1" w:styleId="Style5">
    <w:name w:val="Style5"/>
    <w:basedOn w:val="a0"/>
    <w:uiPriority w:val="99"/>
    <w:rsid w:val="00DC0494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DC0494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4">
    <w:name w:val="Font Style14"/>
    <w:basedOn w:val="a1"/>
    <w:uiPriority w:val="99"/>
    <w:rsid w:val="00DC0494"/>
    <w:rPr>
      <w:rFonts w:ascii="Trebuchet MS" w:hAnsi="Trebuchet MS" w:cs="Trebuchet MS"/>
      <w:b/>
      <w:bCs/>
      <w:sz w:val="16"/>
      <w:szCs w:val="16"/>
    </w:rPr>
  </w:style>
  <w:style w:type="paragraph" w:styleId="a6">
    <w:name w:val="Body Text"/>
    <w:basedOn w:val="a0"/>
    <w:link w:val="a7"/>
    <w:rsid w:val="0063623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Знак"/>
    <w:basedOn w:val="a1"/>
    <w:link w:val="a6"/>
    <w:rsid w:val="0063623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footnote reference"/>
    <w:uiPriority w:val="99"/>
    <w:rsid w:val="00636236"/>
    <w:rPr>
      <w:vertAlign w:val="superscript"/>
    </w:rPr>
  </w:style>
  <w:style w:type="character" w:customStyle="1" w:styleId="30">
    <w:name w:val="Заголовок 3 Знак"/>
    <w:aliases w:val="Обычный 2 Знак"/>
    <w:basedOn w:val="a1"/>
    <w:link w:val="3"/>
    <w:rsid w:val="00CC24D9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dash041e0431044b0447043d044b0439char1">
    <w:name w:val="dash041e_0431_044b_0447_043d_044b_0439__char1"/>
    <w:rsid w:val="00CC24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footnote text"/>
    <w:aliases w:val="Знак6,F1"/>
    <w:basedOn w:val="a0"/>
    <w:link w:val="aa"/>
    <w:uiPriority w:val="99"/>
    <w:rsid w:val="00CC24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1"/>
    <w:link w:val="a9"/>
    <w:uiPriority w:val="99"/>
    <w:rsid w:val="00CC24D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CC24D9"/>
  </w:style>
  <w:style w:type="paragraph" w:customStyle="1" w:styleId="a">
    <w:name w:val="НОМЕРА"/>
    <w:basedOn w:val="ab"/>
    <w:link w:val="ac"/>
    <w:uiPriority w:val="99"/>
    <w:qFormat/>
    <w:rsid w:val="00CC24D9"/>
    <w:pPr>
      <w:numPr>
        <w:numId w:val="9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c">
    <w:name w:val="НОМЕРА Знак"/>
    <w:link w:val="a"/>
    <w:uiPriority w:val="99"/>
    <w:rsid w:val="00CC24D9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Normal (Web)"/>
    <w:basedOn w:val="a0"/>
    <w:uiPriority w:val="99"/>
    <w:semiHidden/>
    <w:unhideWhenUsed/>
    <w:rsid w:val="00CC24D9"/>
    <w:rPr>
      <w:rFonts w:ascii="Times New Roman" w:hAnsi="Times New Roman" w:cs="Times New Roman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CC24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CC24D9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1"/>
    <w:link w:val="2"/>
    <w:uiPriority w:val="9"/>
    <w:semiHidden/>
    <w:rsid w:val="00E8635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rsid w:val="00E8635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f">
    <w:name w:val="Subtitle"/>
    <w:basedOn w:val="a0"/>
    <w:next w:val="a0"/>
    <w:link w:val="af0"/>
    <w:qFormat/>
    <w:rsid w:val="00E8635D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0">
    <w:name w:val="Подзаголовок Знак"/>
    <w:basedOn w:val="a1"/>
    <w:link w:val="af"/>
    <w:rsid w:val="00E8635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dash041e0431044b0447043d044b0439">
    <w:name w:val="dash041e_0431_044b_0447_043d_044b_0439"/>
    <w:basedOn w:val="a0"/>
    <w:rsid w:val="004840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basedOn w:val="a1"/>
    <w:rsid w:val="0048402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84022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basedOn w:val="a1"/>
    <w:rsid w:val="0048402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484022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7">
    <w:name w:val="Style27"/>
    <w:basedOn w:val="a0"/>
    <w:uiPriority w:val="99"/>
    <w:rsid w:val="007B662C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basedOn w:val="a1"/>
    <w:uiPriority w:val="99"/>
    <w:rsid w:val="007B662C"/>
    <w:rPr>
      <w:rFonts w:ascii="Times New Roman" w:hAnsi="Times New Roman" w:cs="Times New Roman"/>
      <w:sz w:val="22"/>
      <w:szCs w:val="22"/>
    </w:rPr>
  </w:style>
  <w:style w:type="paragraph" w:styleId="af1">
    <w:name w:val="Body Text Indent"/>
    <w:basedOn w:val="a0"/>
    <w:link w:val="af2"/>
    <w:uiPriority w:val="99"/>
    <w:semiHidden/>
    <w:unhideWhenUsed/>
    <w:rsid w:val="006015E5"/>
    <w:pPr>
      <w:spacing w:after="120"/>
      <w:ind w:left="283"/>
    </w:pPr>
  </w:style>
  <w:style w:type="character" w:customStyle="1" w:styleId="af2">
    <w:name w:val="Основной текст с отступом Знак"/>
    <w:basedOn w:val="a1"/>
    <w:link w:val="af1"/>
    <w:uiPriority w:val="99"/>
    <w:semiHidden/>
    <w:rsid w:val="006015E5"/>
  </w:style>
  <w:style w:type="paragraph" w:customStyle="1" w:styleId="Style41">
    <w:name w:val="Style41"/>
    <w:basedOn w:val="a0"/>
    <w:uiPriority w:val="99"/>
    <w:rsid w:val="006015E5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NR">
    <w:name w:val="NR"/>
    <w:basedOn w:val="a0"/>
    <w:rsid w:val="006015E5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3">
    <w:name w:val="А_основной"/>
    <w:basedOn w:val="a0"/>
    <w:link w:val="af4"/>
    <w:qFormat/>
    <w:rsid w:val="006015E5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4">
    <w:name w:val="А_основной Знак"/>
    <w:basedOn w:val="a1"/>
    <w:link w:val="af3"/>
    <w:rsid w:val="006015E5"/>
    <w:rPr>
      <w:rFonts w:ascii="Times New Roman" w:eastAsia="Calibri" w:hAnsi="Times New Roman" w:cs="Times New Roman"/>
      <w:sz w:val="28"/>
      <w:szCs w:val="28"/>
    </w:rPr>
  </w:style>
  <w:style w:type="paragraph" w:styleId="af5">
    <w:name w:val="No Spacing"/>
    <w:uiPriority w:val="1"/>
    <w:qFormat/>
    <w:rsid w:val="006015E5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f6">
    <w:name w:val="header"/>
    <w:basedOn w:val="a0"/>
    <w:link w:val="af7"/>
    <w:uiPriority w:val="99"/>
    <w:unhideWhenUsed/>
    <w:rsid w:val="007E09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1"/>
    <w:link w:val="af6"/>
    <w:uiPriority w:val="99"/>
    <w:rsid w:val="007E0935"/>
  </w:style>
  <w:style w:type="paragraph" w:styleId="af8">
    <w:name w:val="footer"/>
    <w:basedOn w:val="a0"/>
    <w:link w:val="af9"/>
    <w:uiPriority w:val="99"/>
    <w:unhideWhenUsed/>
    <w:rsid w:val="007E09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1"/>
    <w:link w:val="af8"/>
    <w:uiPriority w:val="99"/>
    <w:rsid w:val="007E0935"/>
  </w:style>
  <w:style w:type="table" w:styleId="afa">
    <w:name w:val="Table Grid"/>
    <w:basedOn w:val="a2"/>
    <w:uiPriority w:val="59"/>
    <w:rsid w:val="00EE51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Placeholder Text"/>
    <w:basedOn w:val="a1"/>
    <w:uiPriority w:val="99"/>
    <w:semiHidden/>
    <w:rsid w:val="00F47DF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494A74-E1F1-44CD-93FA-7D01AC2FC3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18</Pages>
  <Words>4268</Words>
  <Characters>24330</Characters>
  <Application>Microsoft Office Word</Application>
  <DocSecurity>0</DocSecurity>
  <Lines>202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Olya</cp:lastModifiedBy>
  <cp:revision>17</cp:revision>
  <dcterms:created xsi:type="dcterms:W3CDTF">2020-05-03T19:05:00Z</dcterms:created>
  <dcterms:modified xsi:type="dcterms:W3CDTF">2021-09-17T09:00:00Z</dcterms:modified>
</cp:coreProperties>
</file>